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717AFE" w14:textId="6B4327DF" w:rsidR="00C13D6E" w:rsidRPr="000E61CD" w:rsidRDefault="00D921B5" w:rsidP="00D921B5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utorial exercises</w:t>
      </w:r>
    </w:p>
    <w:p w14:paraId="0A5D8A87" w14:textId="65EC772D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Econometrics</w:t>
      </w:r>
    </w:p>
    <w:p w14:paraId="48EC88CC" w14:textId="3BA4F8A7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2022/2023</w:t>
      </w:r>
    </w:p>
    <w:p w14:paraId="42E3E972" w14:textId="3C7F9EE5" w:rsidR="00D921B5" w:rsidRPr="000E61CD" w:rsidRDefault="00D921B5" w:rsidP="00D921B5">
      <w:pPr>
        <w:jc w:val="center"/>
        <w:rPr>
          <w:rFonts w:cstheme="minorHAnsi"/>
          <w:sz w:val="24"/>
          <w:szCs w:val="24"/>
        </w:rPr>
      </w:pPr>
    </w:p>
    <w:p w14:paraId="06FF80ED" w14:textId="1299C3A6" w:rsidR="00D921B5" w:rsidRPr="000E61CD" w:rsidRDefault="00D921B5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All the tutorial exercises are from Wooldridge “Introductory Econometrics: A Modern Approach”, 5</w:t>
      </w:r>
      <w:r w:rsidRPr="000E61CD">
        <w:rPr>
          <w:rFonts w:cstheme="minorHAnsi"/>
          <w:sz w:val="24"/>
          <w:szCs w:val="24"/>
          <w:vertAlign w:val="superscript"/>
        </w:rPr>
        <w:t>th</w:t>
      </w:r>
      <w:r w:rsidRPr="000E61CD">
        <w:rPr>
          <w:rFonts w:cstheme="minorHAnsi"/>
          <w:sz w:val="24"/>
          <w:szCs w:val="24"/>
        </w:rPr>
        <w:t xml:space="preserve"> edition.</w:t>
      </w:r>
    </w:p>
    <w:p w14:paraId="2FF36948" w14:textId="2A3322D2" w:rsidR="00D921B5" w:rsidRPr="000E61CD" w:rsidRDefault="00D921B5" w:rsidP="00D921B5">
      <w:pPr>
        <w:jc w:val="both"/>
        <w:rPr>
          <w:rFonts w:cstheme="minorHAnsi"/>
          <w:sz w:val="24"/>
          <w:szCs w:val="24"/>
        </w:rPr>
      </w:pPr>
    </w:p>
    <w:p w14:paraId="4C7AD7F9" w14:textId="77777777" w:rsidR="00024D76" w:rsidRPr="000E61CD" w:rsidRDefault="00024D76" w:rsidP="00024D76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ata for the computer exercises can be downloaded from:</w:t>
      </w:r>
    </w:p>
    <w:p w14:paraId="1FBC4C57" w14:textId="705ED45D" w:rsidR="00024D76" w:rsidRPr="000E61CD" w:rsidRDefault="004E720E" w:rsidP="00024D76">
      <w:pPr>
        <w:jc w:val="both"/>
        <w:rPr>
          <w:rFonts w:cstheme="minorHAnsi"/>
          <w:sz w:val="24"/>
          <w:szCs w:val="24"/>
        </w:rPr>
      </w:pPr>
      <w:hyperlink r:id="rId5" w:history="1">
        <w:r w:rsidR="001A5147" w:rsidRPr="00C20A87">
          <w:rPr>
            <w:rStyle w:val="Hyperlink"/>
            <w:rFonts w:cstheme="minorHAnsi"/>
            <w:sz w:val="24"/>
            <w:szCs w:val="24"/>
          </w:rPr>
          <w:t>https://www.cengage.com/cgi-wadsworth/course_products_wp.pl?fid=M20b&amp;product_isbn_issn=9781111531041</w:t>
        </w:r>
      </w:hyperlink>
    </w:p>
    <w:p w14:paraId="06CB9E0C" w14:textId="6D5EF344" w:rsidR="00024D76" w:rsidRPr="000E61CD" w:rsidRDefault="00024D76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where you have to select the relevant chapter, then download Data-Sets Stata (as a zip file).</w:t>
      </w:r>
    </w:p>
    <w:p w14:paraId="384E2D78" w14:textId="77777777" w:rsidR="00024D76" w:rsidRPr="000E61CD" w:rsidRDefault="00024D76" w:rsidP="00D921B5">
      <w:pPr>
        <w:jc w:val="both"/>
        <w:rPr>
          <w:rFonts w:cstheme="minorHAnsi"/>
          <w:sz w:val="24"/>
          <w:szCs w:val="24"/>
        </w:rPr>
      </w:pPr>
    </w:p>
    <w:p w14:paraId="3F00B6B1" w14:textId="77777777" w:rsidR="00521CD3" w:rsidRDefault="00D921B5" w:rsidP="00521CD3">
      <w:pPr>
        <w:jc w:val="center"/>
        <w:rPr>
          <w:rFonts w:cstheme="minorHAnsi"/>
          <w:sz w:val="24"/>
          <w:szCs w:val="24"/>
        </w:rPr>
      </w:pPr>
      <w:r w:rsidRPr="00521CD3">
        <w:rPr>
          <w:rFonts w:cstheme="minorHAnsi"/>
          <w:b/>
          <w:bCs/>
          <w:sz w:val="28"/>
          <w:szCs w:val="28"/>
          <w:u w:val="single"/>
        </w:rPr>
        <w:t>Week 1:</w:t>
      </w:r>
      <w:r w:rsidRPr="000E61CD">
        <w:rPr>
          <w:rFonts w:cstheme="minorHAnsi"/>
          <w:sz w:val="24"/>
          <w:szCs w:val="24"/>
        </w:rPr>
        <w:t xml:space="preserve"> </w:t>
      </w:r>
    </w:p>
    <w:p w14:paraId="2780C618" w14:textId="3E82E7BB" w:rsidR="00D921B5" w:rsidRPr="000E61CD" w:rsidRDefault="00D921B5" w:rsidP="00A37494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Problems 1-6 (Ch.2), Introduction to STATA</w:t>
      </w:r>
    </w:p>
    <w:p w14:paraId="0657A0C1" w14:textId="4714E161" w:rsidR="00A37494" w:rsidRPr="00A37494" w:rsidRDefault="00D921B5" w:rsidP="00A37494">
      <w:pPr>
        <w:jc w:val="center"/>
        <w:rPr>
          <w:rFonts w:cstheme="minorHAnsi"/>
          <w:b/>
          <w:bCs/>
          <w:sz w:val="28"/>
          <w:szCs w:val="28"/>
          <w:u w:val="single"/>
        </w:rPr>
      </w:pPr>
      <w:r w:rsidRPr="00A37494">
        <w:rPr>
          <w:rFonts w:cstheme="minorHAnsi"/>
          <w:b/>
          <w:bCs/>
          <w:sz w:val="28"/>
          <w:szCs w:val="28"/>
          <w:u w:val="single"/>
        </w:rPr>
        <w:t>Week 2:</w:t>
      </w:r>
    </w:p>
    <w:p w14:paraId="048A2BE7" w14:textId="293F8ED7" w:rsidR="007C6EF0" w:rsidRPr="000E61CD" w:rsidRDefault="00D921B5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Problems</w:t>
      </w:r>
      <w:r w:rsidR="00BB5388" w:rsidRPr="000E61CD">
        <w:rPr>
          <w:rFonts w:cstheme="minorHAnsi"/>
          <w:sz w:val="24"/>
          <w:szCs w:val="24"/>
        </w:rPr>
        <w:t>:</w:t>
      </w:r>
      <w:r w:rsidRPr="000E61CD">
        <w:rPr>
          <w:rFonts w:cstheme="minorHAnsi"/>
          <w:sz w:val="24"/>
          <w:szCs w:val="24"/>
        </w:rPr>
        <w:t xml:space="preserve"> 7, 8, 12</w:t>
      </w:r>
      <w:r w:rsidR="00BB5388" w:rsidRPr="000E61CD">
        <w:rPr>
          <w:rFonts w:cstheme="minorHAnsi"/>
          <w:sz w:val="24"/>
          <w:szCs w:val="24"/>
        </w:rPr>
        <w:t xml:space="preserve"> (Ch.2); </w:t>
      </w:r>
      <w:r w:rsidR="007C6EF0" w:rsidRPr="000E61CD">
        <w:rPr>
          <w:rFonts w:cstheme="minorHAnsi"/>
          <w:sz w:val="24"/>
          <w:szCs w:val="24"/>
        </w:rPr>
        <w:t xml:space="preserve">Problem </w:t>
      </w:r>
      <w:r w:rsidR="00BB5388" w:rsidRPr="000E61CD">
        <w:rPr>
          <w:rFonts w:cstheme="minorHAnsi"/>
          <w:sz w:val="24"/>
          <w:szCs w:val="24"/>
        </w:rPr>
        <w:t>1</w:t>
      </w:r>
      <w:r w:rsidR="007C6EF0" w:rsidRPr="000E61CD">
        <w:rPr>
          <w:rFonts w:cstheme="minorHAnsi"/>
          <w:sz w:val="24"/>
          <w:szCs w:val="24"/>
        </w:rPr>
        <w:t xml:space="preserve"> (Ch.3)</w:t>
      </w:r>
    </w:p>
    <w:p w14:paraId="34CB5E61" w14:textId="1DC5008B" w:rsidR="00A37494" w:rsidRPr="00A37494" w:rsidRDefault="007C6EF0" w:rsidP="00A37494">
      <w:pPr>
        <w:jc w:val="center"/>
        <w:rPr>
          <w:rFonts w:cstheme="minorHAnsi"/>
          <w:b/>
          <w:bCs/>
          <w:sz w:val="28"/>
          <w:szCs w:val="28"/>
          <w:u w:val="single"/>
        </w:rPr>
      </w:pPr>
      <w:r w:rsidRPr="00A37494">
        <w:rPr>
          <w:rFonts w:cstheme="minorHAnsi"/>
          <w:b/>
          <w:bCs/>
          <w:sz w:val="28"/>
          <w:szCs w:val="28"/>
          <w:u w:val="single"/>
        </w:rPr>
        <w:t>Week 3:</w:t>
      </w:r>
    </w:p>
    <w:p w14:paraId="59F5FB4C" w14:textId="6ABECD00" w:rsidR="00D921B5" w:rsidRPr="000E61CD" w:rsidRDefault="007C6EF0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Problems: 2-</w:t>
      </w:r>
      <w:r w:rsidR="00BB5388" w:rsidRPr="000E61CD">
        <w:rPr>
          <w:rFonts w:cstheme="minorHAnsi"/>
          <w:sz w:val="24"/>
          <w:szCs w:val="24"/>
        </w:rPr>
        <w:t>5, 7, 8 and 10 (Ch.3)</w:t>
      </w:r>
    </w:p>
    <w:p w14:paraId="6D9E0682" w14:textId="04961EB0" w:rsidR="00D921B5" w:rsidRDefault="00D921B5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Computer Exercises</w:t>
      </w:r>
      <w:r w:rsidR="00BB5388" w:rsidRPr="000E61CD">
        <w:rPr>
          <w:rFonts w:cstheme="minorHAnsi"/>
          <w:sz w:val="24"/>
          <w:szCs w:val="24"/>
        </w:rPr>
        <w:t>:</w:t>
      </w:r>
      <w:r w:rsidRPr="000E61CD">
        <w:rPr>
          <w:rFonts w:cstheme="minorHAnsi"/>
          <w:sz w:val="24"/>
          <w:szCs w:val="24"/>
        </w:rPr>
        <w:t xml:space="preserve"> C2, C3 (Ch.2)</w:t>
      </w:r>
      <w:r w:rsidR="00BB5388" w:rsidRPr="000E61CD">
        <w:rPr>
          <w:rFonts w:cstheme="minorHAnsi"/>
          <w:sz w:val="24"/>
          <w:szCs w:val="24"/>
        </w:rPr>
        <w:t>; C1, C2</w:t>
      </w:r>
      <w:r w:rsidR="002B72EB" w:rsidRPr="000E61CD">
        <w:rPr>
          <w:rFonts w:cstheme="minorHAnsi"/>
          <w:sz w:val="24"/>
          <w:szCs w:val="24"/>
        </w:rPr>
        <w:t>, C5</w:t>
      </w:r>
      <w:r w:rsidR="00A61474" w:rsidRPr="000E61CD">
        <w:rPr>
          <w:rFonts w:cstheme="minorHAnsi"/>
          <w:sz w:val="24"/>
          <w:szCs w:val="24"/>
        </w:rPr>
        <w:t>, C6</w:t>
      </w:r>
      <w:r w:rsidR="00BB5388" w:rsidRPr="000E61CD">
        <w:rPr>
          <w:rFonts w:cstheme="minorHAnsi"/>
          <w:sz w:val="24"/>
          <w:szCs w:val="24"/>
        </w:rPr>
        <w:t xml:space="preserve"> (Ch.3)</w:t>
      </w:r>
    </w:p>
    <w:p w14:paraId="0CFD1AFD" w14:textId="533BCB18" w:rsidR="00F53B7B" w:rsidRPr="000E61CD" w:rsidRDefault="00F53B7B" w:rsidP="00D921B5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Week 3 exercises not from Wooldridge:</w:t>
      </w:r>
    </w:p>
    <w:p w14:paraId="0A7B7602" w14:textId="285FE6B2" w:rsidR="003F2426" w:rsidRPr="000E61CD" w:rsidRDefault="003F2426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b/>
          <w:bCs/>
          <w:sz w:val="24"/>
          <w:szCs w:val="24"/>
          <w:u w:val="single"/>
        </w:rPr>
        <w:t>Problem</w:t>
      </w:r>
      <w:r w:rsidR="00FF0BC2" w:rsidRPr="000E61CD">
        <w:rPr>
          <w:rFonts w:cstheme="minorHAnsi"/>
          <w:b/>
          <w:bCs/>
          <w:sz w:val="24"/>
          <w:szCs w:val="24"/>
          <w:u w:val="single"/>
        </w:rPr>
        <w:t xml:space="preserve"> A</w:t>
      </w:r>
      <w:r w:rsidRPr="000E61CD">
        <w:rPr>
          <w:rFonts w:cstheme="minorHAnsi"/>
          <w:sz w:val="24"/>
          <w:szCs w:val="24"/>
          <w:u w:val="single"/>
        </w:rPr>
        <w:t>:</w:t>
      </w:r>
      <w:r w:rsidRPr="000E61CD">
        <w:rPr>
          <w:rFonts w:cstheme="minorHAnsi"/>
          <w:sz w:val="24"/>
          <w:szCs w:val="24"/>
        </w:rPr>
        <w:t xml:space="preserve"> Consider the data from problem 3 from Chapter 2 of Wooldridge (5</w:t>
      </w:r>
      <w:r w:rsidRPr="000E61CD">
        <w:rPr>
          <w:rFonts w:cstheme="minorHAnsi"/>
          <w:sz w:val="24"/>
          <w:szCs w:val="24"/>
          <w:vertAlign w:val="superscript"/>
        </w:rPr>
        <w:t>th</w:t>
      </w:r>
      <w:r w:rsidRPr="000E61CD">
        <w:rPr>
          <w:rFonts w:cstheme="minorHAnsi"/>
          <w:sz w:val="24"/>
          <w:szCs w:val="24"/>
        </w:rPr>
        <w:t xml:space="preserve"> edition).</w:t>
      </w:r>
    </w:p>
    <w:p w14:paraId="27FF157A" w14:textId="0A83D0E3" w:rsidR="003F2426" w:rsidRPr="000E61CD" w:rsidRDefault="003B32D9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Calculate the</w:t>
      </w:r>
      <w:r w:rsidR="004F2306" w:rsidRPr="000E61CD">
        <w:rPr>
          <w:rFonts w:cstheme="minorHAnsi"/>
          <w:sz w:val="24"/>
          <w:szCs w:val="24"/>
        </w:rPr>
        <w:t xml:space="preserve"> OLS</w:t>
      </w:r>
      <w:r w:rsidRPr="000E61CD">
        <w:rPr>
          <w:rFonts w:cstheme="minorHAnsi"/>
          <w:sz w:val="24"/>
          <w:szCs w:val="24"/>
        </w:rPr>
        <w:t xml:space="preserve"> estimators of the parameters in</w:t>
      </w:r>
      <w:r w:rsidR="004F2306" w:rsidRPr="000E61CD">
        <w:rPr>
          <w:rFonts w:cstheme="minorHAnsi"/>
          <w:sz w:val="24"/>
          <w:szCs w:val="24"/>
        </w:rPr>
        <w:t xml:space="preserve"> the simple linear regression model</w:t>
      </w:r>
      <w:r w:rsidR="00EF7F70" w:rsidRPr="000E61CD">
        <w:rPr>
          <w:rFonts w:cstheme="minorHAnsi"/>
          <w:sz w:val="24"/>
          <w:szCs w:val="24"/>
        </w:rPr>
        <w:t>: GPA=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</m:oMath>
      <w:r w:rsidR="00EF7F70" w:rsidRPr="000E61CD">
        <w:rPr>
          <w:rFonts w:eastAsiaTheme="minorEastAsia" w:cstheme="minorHAnsi"/>
          <w:sz w:val="24"/>
          <w:szCs w:val="24"/>
        </w:rPr>
        <w:t>ACT +u.</w:t>
      </w:r>
      <w:r w:rsidR="003F088F" w:rsidRPr="000E61CD">
        <w:rPr>
          <w:rFonts w:eastAsiaTheme="minorEastAsia" w:cstheme="minorHAnsi"/>
          <w:sz w:val="24"/>
          <w:szCs w:val="24"/>
        </w:rPr>
        <w:t xml:space="preserve"> Denote the OLS estimators by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</m:oMath>
      <w:r w:rsidR="006447C5" w:rsidRPr="000E61CD">
        <w:rPr>
          <w:rFonts w:eastAsiaTheme="minorEastAsia" w:cstheme="minorHAnsi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6447C5" w:rsidRPr="000E61CD">
        <w:rPr>
          <w:rFonts w:eastAsiaTheme="minorEastAsia" w:cstheme="minorHAnsi"/>
          <w:sz w:val="24"/>
          <w:szCs w:val="24"/>
        </w:rPr>
        <w:t>.</w:t>
      </w:r>
    </w:p>
    <w:p w14:paraId="7FFEF674" w14:textId="021A2798" w:rsidR="00EF7F70" w:rsidRPr="000E61CD" w:rsidRDefault="00F965ED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Calculate the variance of the OLS estimators from a)</w:t>
      </w:r>
      <w:r w:rsidR="003F088F" w:rsidRPr="000E61CD">
        <w:rPr>
          <w:rFonts w:cstheme="minorHAnsi"/>
          <w:sz w:val="24"/>
          <w:szCs w:val="24"/>
        </w:rPr>
        <w:t>, conditional on the regressors</w:t>
      </w:r>
    </w:p>
    <w:p w14:paraId="6FBBA7D9" w14:textId="4E3DF23F" w:rsidR="00F965ED" w:rsidRPr="000E61CD" w:rsidRDefault="00F965ED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ssume the true model is the one given in a). Estimate by OLS the parameters of the simple linear regression model without intercept: </w:t>
      </w:r>
      <w:r w:rsidR="003F088F" w:rsidRPr="000E61CD">
        <w:rPr>
          <w:rFonts w:cstheme="minorHAnsi"/>
          <w:sz w:val="24"/>
          <w:szCs w:val="24"/>
        </w:rPr>
        <w:t>GPA=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</m:oMath>
      <w:r w:rsidR="003F088F" w:rsidRPr="000E61CD">
        <w:rPr>
          <w:rFonts w:eastAsiaTheme="minorEastAsia" w:cstheme="minorHAnsi"/>
          <w:sz w:val="24"/>
          <w:szCs w:val="24"/>
        </w:rPr>
        <w:t>ACT +u.</w:t>
      </w:r>
      <w:r w:rsidR="0077318A" w:rsidRPr="000E61CD">
        <w:rPr>
          <w:rFonts w:eastAsiaTheme="minorEastAsia" w:cstheme="minorHAnsi"/>
          <w:sz w:val="24"/>
          <w:szCs w:val="24"/>
        </w:rPr>
        <w:t xml:space="preserve"> Denote the OLS estimator by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B6644F" w:rsidRPr="000E61CD">
        <w:rPr>
          <w:rFonts w:eastAsiaTheme="minorEastAsia" w:cstheme="minorHAnsi"/>
          <w:sz w:val="24"/>
          <w:szCs w:val="24"/>
        </w:rPr>
        <w:t>.</w:t>
      </w:r>
    </w:p>
    <w:p w14:paraId="5E0BF289" w14:textId="2704A48D" w:rsidR="003F088F" w:rsidRPr="000E61CD" w:rsidRDefault="003F088F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ssume that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+0.06</m:t>
        </m:r>
      </m:oMath>
      <w:r w:rsidR="001F6EB5" w:rsidRPr="000E61CD">
        <w:rPr>
          <w:rFonts w:eastAsiaTheme="minorEastAsia" w:cstheme="minorHAnsi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+0.05</m:t>
        </m:r>
      </m:oMath>
      <w:r w:rsidR="001F6EB5" w:rsidRPr="000E61CD">
        <w:rPr>
          <w:rFonts w:eastAsiaTheme="minorEastAsia" w:cstheme="minorHAnsi"/>
          <w:sz w:val="24"/>
          <w:szCs w:val="24"/>
        </w:rPr>
        <w:t xml:space="preserve">. </w:t>
      </w:r>
      <w:r w:rsidR="0077318A" w:rsidRPr="000E61CD">
        <w:rPr>
          <w:rFonts w:eastAsiaTheme="minorEastAsia" w:cstheme="minorHAnsi"/>
          <w:sz w:val="24"/>
          <w:szCs w:val="24"/>
        </w:rPr>
        <w:t>Calculate</w:t>
      </w:r>
      <w:r w:rsidR="00B6644F" w:rsidRPr="000E61CD">
        <w:rPr>
          <w:rFonts w:eastAsiaTheme="minorEastAsia" w:cstheme="minorHAnsi"/>
          <w:sz w:val="24"/>
          <w:szCs w:val="24"/>
        </w:rPr>
        <w:t xml:space="preserve"> E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</m:acc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</m:oMath>
      <w:r w:rsidR="00B6644F" w:rsidRPr="000E61CD">
        <w:rPr>
          <w:rFonts w:eastAsiaTheme="minorEastAsia" w:cstheme="minorHAnsi"/>
          <w:sz w:val="24"/>
          <w:szCs w:val="24"/>
        </w:rPr>
        <w:t>) conditional on the regressors.</w:t>
      </w:r>
      <w:r w:rsidR="00DB3A15" w:rsidRPr="000E61CD">
        <w:rPr>
          <w:rFonts w:eastAsiaTheme="minorEastAsia" w:cstheme="minorHAnsi"/>
          <w:sz w:val="24"/>
          <w:szCs w:val="24"/>
        </w:rPr>
        <w:t xml:space="preserve"> Briefly comment</w:t>
      </w:r>
      <w:r w:rsidR="000B0652" w:rsidRPr="000E61CD">
        <w:rPr>
          <w:rFonts w:eastAsiaTheme="minorEastAsia" w:cstheme="minorHAnsi"/>
          <w:sz w:val="24"/>
          <w:szCs w:val="24"/>
        </w:rPr>
        <w:t xml:space="preserve"> your result</w:t>
      </w:r>
      <w:r w:rsidR="00DB3A15" w:rsidRPr="000E61CD">
        <w:rPr>
          <w:rFonts w:eastAsiaTheme="minorEastAsia" w:cstheme="minorHAnsi"/>
          <w:sz w:val="24"/>
          <w:szCs w:val="24"/>
        </w:rPr>
        <w:t>.</w:t>
      </w:r>
    </w:p>
    <w:p w14:paraId="640C9CB2" w14:textId="4DF46BAD" w:rsidR="00B6644F" w:rsidRPr="000E61CD" w:rsidRDefault="00B6644F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Calculate the variance of the OLS estimator from c), conditional on the regressors. Compare this variance with the one in b). Briefly comment</w:t>
      </w:r>
      <w:r w:rsidR="00475B2E" w:rsidRPr="000E61CD">
        <w:rPr>
          <w:rFonts w:cstheme="minorHAnsi"/>
          <w:sz w:val="24"/>
          <w:szCs w:val="24"/>
        </w:rPr>
        <w:t xml:space="preserve"> your results</w:t>
      </w:r>
      <w:r w:rsidRPr="000E61CD">
        <w:rPr>
          <w:rFonts w:cstheme="minorHAnsi"/>
          <w:sz w:val="24"/>
          <w:szCs w:val="24"/>
        </w:rPr>
        <w:t>.</w:t>
      </w:r>
    </w:p>
    <w:p w14:paraId="34D3BABE" w14:textId="5AD0EF3B" w:rsidR="00D3417E" w:rsidRPr="000E61CD" w:rsidRDefault="00D3417E" w:rsidP="003F2426">
      <w:pPr>
        <w:pStyle w:val="ListParagraph"/>
        <w:numPr>
          <w:ilvl w:val="0"/>
          <w:numId w:val="1"/>
        </w:num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Calculate the R-squared for the model in a) and c).</w:t>
      </w:r>
      <w:r w:rsidR="002339C5" w:rsidRPr="000E61CD">
        <w:rPr>
          <w:rFonts w:cstheme="minorHAnsi"/>
          <w:sz w:val="24"/>
          <w:szCs w:val="24"/>
        </w:rPr>
        <w:t xml:space="preserve"> Briefly comment.</w:t>
      </w:r>
    </w:p>
    <w:p w14:paraId="1C76950F" w14:textId="7164F5AD" w:rsidR="00FF0BC2" w:rsidRPr="000E61CD" w:rsidRDefault="00FF0BC2" w:rsidP="00FF0BC2">
      <w:pPr>
        <w:jc w:val="both"/>
        <w:rPr>
          <w:rFonts w:cstheme="minorHAnsi"/>
          <w:sz w:val="24"/>
          <w:szCs w:val="24"/>
        </w:rPr>
      </w:pPr>
    </w:p>
    <w:p w14:paraId="4931EFEC" w14:textId="007D6EFC" w:rsidR="00FF0BC2" w:rsidRPr="000E61CD" w:rsidRDefault="00FF0BC2" w:rsidP="00FF0BC2">
      <w:pPr>
        <w:jc w:val="both"/>
        <w:rPr>
          <w:rFonts w:cstheme="minorHAnsi"/>
          <w:b/>
          <w:bCs/>
          <w:sz w:val="24"/>
          <w:szCs w:val="24"/>
          <w:u w:val="single"/>
        </w:rPr>
      </w:pPr>
      <w:r w:rsidRPr="000E61CD">
        <w:rPr>
          <w:rFonts w:cstheme="minorHAnsi"/>
          <w:b/>
          <w:bCs/>
          <w:sz w:val="24"/>
          <w:szCs w:val="24"/>
          <w:u w:val="single"/>
        </w:rPr>
        <w:lastRenderedPageBreak/>
        <w:t>Multiple choice questions:</w:t>
      </w:r>
    </w:p>
    <w:p w14:paraId="74703FFD" w14:textId="77777777" w:rsidR="00806B1A" w:rsidRPr="000E61CD" w:rsidRDefault="00806B1A" w:rsidP="00806B1A">
      <w:pPr>
        <w:pStyle w:val="ListParagraph"/>
        <w:numPr>
          <w:ilvl w:val="0"/>
          <w:numId w:val="3"/>
        </w:num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Data that have been collected on one or more variables at a single point in time is referred to as</w:t>
      </w:r>
    </w:p>
    <w:p w14:paraId="1153CFBD" w14:textId="37EB456A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Cross-sectional data</w:t>
      </w:r>
    </w:p>
    <w:p w14:paraId="57553ED4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ime-cross-sectional data</w:t>
      </w:r>
    </w:p>
    <w:p w14:paraId="7C583B8E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Time series data</w:t>
      </w:r>
    </w:p>
    <w:p w14:paraId="5FF1B00B" w14:textId="77777777" w:rsidR="00806B1A" w:rsidRPr="000E61CD" w:rsidRDefault="00806B1A" w:rsidP="00806B1A">
      <w:pPr>
        <w:pStyle w:val="ListParagrap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Panel data</w:t>
      </w:r>
    </w:p>
    <w:p w14:paraId="67177BB5" w14:textId="6CC0A03E" w:rsidR="00806B1A" w:rsidRPr="000E61CD" w:rsidRDefault="00806B1A" w:rsidP="00806B1A">
      <w:pPr>
        <w:pStyle w:val="ListParagraph"/>
        <w:jc w:val="both"/>
        <w:rPr>
          <w:rFonts w:cstheme="minorHAnsi"/>
          <w:sz w:val="24"/>
          <w:szCs w:val="24"/>
        </w:rPr>
      </w:pPr>
    </w:p>
    <w:p w14:paraId="70502655" w14:textId="5F7B614B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2. Data that have both time series and cross-sections is referred to as</w:t>
      </w:r>
    </w:p>
    <w:p w14:paraId="4DDB70DB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Cross-sectional data</w:t>
      </w:r>
    </w:p>
    <w:p w14:paraId="76856F2D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ime-cross-sectional data</w:t>
      </w:r>
    </w:p>
    <w:p w14:paraId="78070795" w14:textId="77777777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Time series data</w:t>
      </w:r>
    </w:p>
    <w:p w14:paraId="40BAD13F" w14:textId="57D2CA59" w:rsidR="00806B1A" w:rsidRPr="000E61CD" w:rsidRDefault="00806B1A" w:rsidP="00806B1A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Panel data</w:t>
      </w:r>
    </w:p>
    <w:p w14:paraId="00BF64D6" w14:textId="498C2176" w:rsidR="00663DB8" w:rsidRPr="000E61CD" w:rsidRDefault="00663DB8" w:rsidP="00806B1A">
      <w:pPr>
        <w:rPr>
          <w:rFonts w:cstheme="minorHAnsi"/>
          <w:sz w:val="24"/>
          <w:szCs w:val="24"/>
        </w:rPr>
      </w:pPr>
    </w:p>
    <w:p w14:paraId="269B4C4E" w14:textId="032F87CB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3. The linear relationship between two variables (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>) can be represented by the equation</w:t>
      </w:r>
      <w:r w:rsidRPr="000E61CD">
        <w:rPr>
          <w:rFonts w:eastAsia="Times New Roman" w:cstheme="minorHAnsi"/>
          <w:position w:val="-10"/>
          <w:sz w:val="24"/>
          <w:szCs w:val="24"/>
        </w:rPr>
        <w:object w:dxaOrig="1040" w:dyaOrig="330" w14:anchorId="26BC73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.5pt" o:ole="">
            <v:imagedata r:id="rId6" o:title=""/>
          </v:shape>
          <o:OLEObject Type="Embed" ProgID="Equation.DSMT4" ShapeID="_x0000_i1025" DrawAspect="Content" ObjectID="_1732433048" r:id="rId7"/>
        </w:object>
      </w:r>
      <w:r w:rsidRPr="000E61CD">
        <w:rPr>
          <w:rFonts w:cstheme="minorHAnsi"/>
          <w:sz w:val="24"/>
          <w:szCs w:val="24"/>
        </w:rPr>
        <w:t>. Which of the following statements is true?</w:t>
      </w:r>
    </w:p>
    <w:p w14:paraId="2ECB26B3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) Parameter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termed the intercept</w:t>
      </w:r>
    </w:p>
    <w:p w14:paraId="42987D1D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I) Parameter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termed the slope</w:t>
      </w:r>
    </w:p>
    <w:p w14:paraId="6F04A470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II) Parameter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termed the gradient</w:t>
      </w:r>
    </w:p>
    <w:p w14:paraId="202553E7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IV) Parameter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termed the constant  </w:t>
      </w:r>
    </w:p>
    <w:p w14:paraId="53107818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I and IV only</w:t>
      </w:r>
    </w:p>
    <w:p w14:paraId="39DC0CE2" w14:textId="4CA9A62D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I and III only</w:t>
      </w:r>
    </w:p>
    <w:p w14:paraId="49E6FD9D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II and III only</w:t>
      </w:r>
    </w:p>
    <w:p w14:paraId="3D9C3CC3" w14:textId="517915B1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II and IV only</w:t>
      </w:r>
    </w:p>
    <w:p w14:paraId="2D4201D1" w14:textId="584C8996" w:rsidR="00663DB8" w:rsidRPr="000E61CD" w:rsidRDefault="00663DB8" w:rsidP="00663DB8">
      <w:pPr>
        <w:rPr>
          <w:rFonts w:cstheme="minorHAnsi"/>
          <w:sz w:val="24"/>
          <w:szCs w:val="24"/>
        </w:rPr>
      </w:pPr>
    </w:p>
    <w:p w14:paraId="14631E9B" w14:textId="6F24DBB9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4. What does a positive linear relationship between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in a simple regression imply? </w:t>
      </w:r>
    </w:p>
    <w:p w14:paraId="3999DB6E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a) Increases in the independent variable are usually accompanied by increases in the regressor</w:t>
      </w:r>
    </w:p>
    <w:p w14:paraId="5E83CA80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b) The relationship between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cannot be explained by a straight line</w:t>
      </w:r>
    </w:p>
    <w:p w14:paraId="00FC6B8B" w14:textId="77777777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c) Decreases in the independent variable is usually accompanied by increases in the regressors</w:t>
      </w:r>
    </w:p>
    <w:p w14:paraId="6EB65B35" w14:textId="2358F121" w:rsidR="00663DB8" w:rsidRPr="000E61CD" w:rsidRDefault="00663DB8" w:rsidP="00663DB8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lastRenderedPageBreak/>
        <w:t>(d) Increases in the regressor are usually accompanied by increases in the dependent variable</w:t>
      </w:r>
    </w:p>
    <w:p w14:paraId="3B71FC66" w14:textId="1EECB8DD" w:rsidR="00A23C09" w:rsidRPr="000E61CD" w:rsidRDefault="00A23C09" w:rsidP="00663DB8">
      <w:pPr>
        <w:rPr>
          <w:rFonts w:cstheme="minorHAnsi"/>
          <w:sz w:val="24"/>
          <w:szCs w:val="24"/>
        </w:rPr>
      </w:pPr>
    </w:p>
    <w:p w14:paraId="10E049F2" w14:textId="78592846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5. Consider the following graphs:</w:t>
      </w:r>
    </w:p>
    <w:p w14:paraId="078194E5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</w:p>
    <w:p w14:paraId="1139CFB7" w14:textId="51E91D18" w:rsidR="00A23C09" w:rsidRPr="000E61CD" w:rsidRDefault="00A23C09" w:rsidP="000E61CD">
      <w:pPr>
        <w:jc w:val="center"/>
        <w:rPr>
          <w:rFonts w:cstheme="minorHAnsi"/>
          <w:sz w:val="24"/>
          <w:szCs w:val="24"/>
        </w:rPr>
      </w:pPr>
      <w:r w:rsidRPr="000E61CD">
        <w:rPr>
          <w:rFonts w:cstheme="minorHAnsi"/>
          <w:noProof/>
          <w:sz w:val="24"/>
          <w:szCs w:val="24"/>
        </w:rPr>
        <w:drawing>
          <wp:inline distT="0" distB="0" distL="0" distR="0" wp14:anchorId="110261A8" wp14:editId="015C2422">
            <wp:extent cx="2408555" cy="27491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330" cy="277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61CD">
        <w:rPr>
          <w:rFonts w:cstheme="minorHAnsi"/>
          <w:noProof/>
          <w:sz w:val="24"/>
          <w:szCs w:val="24"/>
        </w:rPr>
        <w:drawing>
          <wp:inline distT="0" distB="0" distL="0" distR="0" wp14:anchorId="236911E5" wp14:editId="6EB77ADA">
            <wp:extent cx="1739900" cy="2543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22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24DA2" w14:textId="77777777" w:rsidR="00A23C09" w:rsidRPr="000E61CD" w:rsidRDefault="00A23C09" w:rsidP="00A23C09">
      <w:pPr>
        <w:ind w:left="1860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)  </w:t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</w:r>
      <w:r w:rsidRPr="000E61CD">
        <w:rPr>
          <w:rFonts w:cstheme="minorHAnsi"/>
          <w:sz w:val="24"/>
          <w:szCs w:val="24"/>
        </w:rPr>
        <w:tab/>
        <w:t>(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>)</w:t>
      </w:r>
      <w:r w:rsidRPr="000E61CD">
        <w:rPr>
          <w:rFonts w:cstheme="minorHAnsi"/>
          <w:sz w:val="24"/>
          <w:szCs w:val="24"/>
        </w:rPr>
        <w:tab/>
      </w:r>
    </w:p>
    <w:p w14:paraId="11C93BDC" w14:textId="77777777" w:rsidR="00A23C09" w:rsidRPr="000E61CD" w:rsidRDefault="00A23C09" w:rsidP="00A23C09">
      <w:pPr>
        <w:pStyle w:val="ListParagraph"/>
        <w:ind w:left="6600"/>
        <w:rPr>
          <w:rFonts w:cstheme="minorHAnsi"/>
          <w:sz w:val="24"/>
          <w:szCs w:val="24"/>
        </w:rPr>
      </w:pPr>
    </w:p>
    <w:p w14:paraId="700A3213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Which of the following statements is true?  </w:t>
      </w:r>
    </w:p>
    <w:p w14:paraId="522FE3DC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a)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is depicts a non-linear relationship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</w:t>
      </w:r>
    </w:p>
    <w:p w14:paraId="12454A90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b)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is depicts a linear relationship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</w:p>
    <w:p w14:paraId="074A2F69" w14:textId="42F98CF8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c)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depict linear and non-linear relationships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respectively</w:t>
      </w:r>
    </w:p>
    <w:p w14:paraId="4409925B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d) </w:t>
      </w:r>
      <w:r w:rsidRPr="000E61CD">
        <w:rPr>
          <w:rFonts w:cstheme="minorHAnsi"/>
          <w:i/>
          <w:sz w:val="24"/>
          <w:szCs w:val="24"/>
        </w:rPr>
        <w:t>A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B</w:t>
      </w:r>
      <w:r w:rsidRPr="000E61CD">
        <w:rPr>
          <w:rFonts w:cstheme="minorHAnsi"/>
          <w:sz w:val="24"/>
          <w:szCs w:val="24"/>
        </w:rPr>
        <w:t xml:space="preserve"> depict non-linear and linear relationships between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nd </w:t>
      </w:r>
      <w:r w:rsidRPr="000E61CD">
        <w:rPr>
          <w:rFonts w:cstheme="minorHAnsi"/>
          <w:i/>
          <w:sz w:val="24"/>
          <w:szCs w:val="24"/>
        </w:rPr>
        <w:t>x</w:t>
      </w:r>
      <w:r w:rsidRPr="000E61CD">
        <w:rPr>
          <w:rFonts w:cstheme="minorHAnsi"/>
          <w:sz w:val="24"/>
          <w:szCs w:val="24"/>
        </w:rPr>
        <w:t xml:space="preserve"> respectively</w:t>
      </w:r>
    </w:p>
    <w:p w14:paraId="3E408447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</w:p>
    <w:p w14:paraId="4C1F5BC1" w14:textId="6F881B0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6. Which of the following statements is true about graph (A) above?  </w:t>
      </w:r>
    </w:p>
    <w:p w14:paraId="6A0FCB49" w14:textId="7AA1EF71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a) The intercept of the graph is positive and its slope is negative </w:t>
      </w:r>
    </w:p>
    <w:p w14:paraId="7AF696FE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b) The intercept of the graph is negative and its slope is positive</w:t>
      </w:r>
    </w:p>
    <w:p w14:paraId="610B888E" w14:textId="7777777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(c) Both the intercept and slope of the graph are positive </w:t>
      </w:r>
    </w:p>
    <w:p w14:paraId="12829A36" w14:textId="38149AF7" w:rsidR="00A23C09" w:rsidRPr="000E61CD" w:rsidRDefault="00A23C09" w:rsidP="00A23C09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(d) It is impossible to say anything about the intercept and slope without seeing the mathematical equation</w:t>
      </w:r>
    </w:p>
    <w:p w14:paraId="0989B952" w14:textId="03972C20" w:rsidR="00604476" w:rsidRPr="000E61CD" w:rsidRDefault="00604476" w:rsidP="00A23C09">
      <w:pPr>
        <w:rPr>
          <w:rFonts w:cstheme="minorHAnsi"/>
          <w:sz w:val="24"/>
          <w:szCs w:val="24"/>
        </w:rPr>
      </w:pPr>
    </w:p>
    <w:p w14:paraId="06B7844F" w14:textId="43538E3C" w:rsidR="00604476" w:rsidRPr="000E61CD" w:rsidRDefault="00604476" w:rsidP="00604476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lastRenderedPageBreak/>
        <w:t>7. Which one of the following is NOT an assumption of the classical linear regression model?</w:t>
      </w:r>
    </w:p>
    <w:p w14:paraId="495B7EED" w14:textId="7777777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The explanatory variables are uncorrelated with the error terms. </w:t>
      </w:r>
    </w:p>
    <w:p w14:paraId="562114BA" w14:textId="7777777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isturbance terms have zero mean</w:t>
      </w:r>
    </w:p>
    <w:p w14:paraId="4E24FA1D" w14:textId="0A8171F9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ependent variable is not correlated with the disturbance terms</w:t>
      </w:r>
    </w:p>
    <w:p w14:paraId="7B9BFC81" w14:textId="642CECD7" w:rsidR="00604476" w:rsidRPr="000E61CD" w:rsidRDefault="00604476" w:rsidP="00604476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 disturbance terms are independent of one another.</w:t>
      </w:r>
    </w:p>
    <w:p w14:paraId="2A86EF10" w14:textId="158E156D" w:rsidR="00176B33" w:rsidRPr="000E61CD" w:rsidRDefault="00176B33" w:rsidP="00176B33">
      <w:pPr>
        <w:spacing w:after="0" w:line="240" w:lineRule="auto"/>
        <w:rPr>
          <w:rFonts w:cstheme="minorHAnsi"/>
          <w:sz w:val="24"/>
          <w:szCs w:val="24"/>
        </w:rPr>
      </w:pPr>
    </w:p>
    <w:p w14:paraId="387DC7D9" w14:textId="08BE2867" w:rsidR="00176B33" w:rsidRPr="000E61CD" w:rsidRDefault="00176B33" w:rsidP="00176B33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8. What is the relationship, if any, between the normal and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>-distributions?</w:t>
      </w:r>
    </w:p>
    <w:p w14:paraId="4C68AE9E" w14:textId="77777777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zero degrees of freedom is a normal </w:t>
      </w:r>
    </w:p>
    <w:p w14:paraId="66FFB49E" w14:textId="77777777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one degree of freedom is a normal </w:t>
      </w:r>
    </w:p>
    <w:p w14:paraId="7AC10DB4" w14:textId="0749D918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 </w:t>
      </w:r>
      <w:r w:rsidRPr="000E61CD">
        <w:rPr>
          <w:rFonts w:cstheme="minorHAnsi"/>
          <w:i/>
          <w:sz w:val="24"/>
          <w:szCs w:val="24"/>
        </w:rPr>
        <w:t>t</w:t>
      </w:r>
      <w:r w:rsidRPr="000E61CD">
        <w:rPr>
          <w:rFonts w:cstheme="minorHAnsi"/>
          <w:sz w:val="24"/>
          <w:szCs w:val="24"/>
        </w:rPr>
        <w:t xml:space="preserve">-distribution with infinite degrees of freedom is a normal </w:t>
      </w:r>
    </w:p>
    <w:p w14:paraId="5B379957" w14:textId="73949351" w:rsidR="00176B33" w:rsidRPr="000E61CD" w:rsidRDefault="00176B33" w:rsidP="00176B33">
      <w:pPr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There is no relationship between the two distributions.</w:t>
      </w:r>
    </w:p>
    <w:p w14:paraId="25E47ECB" w14:textId="49E0E8AB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544AC76E" w14:textId="53D1A299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2E9610C4" w14:textId="38B33D0C" w:rsidR="001D1017" w:rsidRPr="000E61CD" w:rsidRDefault="001D1017" w:rsidP="001D1017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9. Which one of the following is the most appropriate as a definition of </w:t>
      </w:r>
      <w:r w:rsidRPr="000E61CD">
        <w:rPr>
          <w:rFonts w:cstheme="minorHAnsi"/>
          <w:i/>
          <w:sz w:val="24"/>
          <w:szCs w:val="24"/>
        </w:rPr>
        <w:t>R</w:t>
      </w:r>
      <w:r w:rsidRPr="000E61CD">
        <w:rPr>
          <w:rFonts w:cstheme="minorHAnsi"/>
          <w:sz w:val="24"/>
          <w:szCs w:val="24"/>
          <w:vertAlign w:val="superscript"/>
        </w:rPr>
        <w:t>2</w:t>
      </w:r>
      <w:r w:rsidRPr="000E61CD">
        <w:rPr>
          <w:rFonts w:cstheme="minorHAnsi"/>
          <w:sz w:val="24"/>
          <w:szCs w:val="24"/>
        </w:rPr>
        <w:t xml:space="preserve"> in the context that the term is usually used?</w:t>
      </w:r>
    </w:p>
    <w:p w14:paraId="4E0DFD0E" w14:textId="7777777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It is the proportion of the total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that is explained by the model</w:t>
      </w:r>
    </w:p>
    <w:p w14:paraId="09B1D15D" w14:textId="03274DEE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It is the proportion of the total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bout its mean value that is explained by the model</w:t>
      </w:r>
    </w:p>
    <w:p w14:paraId="05B99702" w14:textId="61B9570E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It is the correlation between the fitted values and the residuals</w:t>
      </w:r>
    </w:p>
    <w:p w14:paraId="3BE2E05F" w14:textId="202AACC7" w:rsidR="001D1017" w:rsidRPr="000E61CD" w:rsidRDefault="001D1017" w:rsidP="001D1017">
      <w:pPr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It is the correlation between the fitted values and the mean.</w:t>
      </w:r>
    </w:p>
    <w:p w14:paraId="20330119" w14:textId="5FBDD567" w:rsidR="003E4213" w:rsidRPr="000E61CD" w:rsidRDefault="003E4213" w:rsidP="003E4213">
      <w:pPr>
        <w:spacing w:after="0" w:line="240" w:lineRule="auto"/>
        <w:rPr>
          <w:rFonts w:cstheme="minorHAnsi"/>
          <w:sz w:val="24"/>
          <w:szCs w:val="24"/>
        </w:rPr>
      </w:pPr>
    </w:p>
    <w:p w14:paraId="10B0A889" w14:textId="643E5A9F" w:rsidR="003E4213" w:rsidRPr="000E61CD" w:rsidRDefault="003E4213" w:rsidP="003E4213">
      <w:pPr>
        <w:spacing w:after="0" w:line="240" w:lineRule="auto"/>
        <w:rPr>
          <w:rFonts w:cstheme="minorHAnsi"/>
          <w:sz w:val="24"/>
          <w:szCs w:val="24"/>
        </w:rPr>
      </w:pPr>
    </w:p>
    <w:p w14:paraId="419C2667" w14:textId="769805F1" w:rsidR="003E4213" w:rsidRPr="000E61CD" w:rsidRDefault="003E4213" w:rsidP="003E4213">
      <w:pPr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10. Suppose that the value of </w:t>
      </w:r>
      <w:r w:rsidRPr="000E61CD">
        <w:rPr>
          <w:rFonts w:cstheme="minorHAnsi"/>
          <w:i/>
          <w:sz w:val="24"/>
          <w:szCs w:val="24"/>
        </w:rPr>
        <w:t>R</w:t>
      </w:r>
      <w:r w:rsidRPr="000E61CD">
        <w:rPr>
          <w:rFonts w:cstheme="minorHAnsi"/>
          <w:sz w:val="24"/>
          <w:szCs w:val="24"/>
          <w:vertAlign w:val="superscript"/>
        </w:rPr>
        <w:t>2</w:t>
      </w:r>
      <w:r w:rsidRPr="000E61CD">
        <w:rPr>
          <w:rFonts w:cstheme="minorHAnsi"/>
          <w:sz w:val="24"/>
          <w:szCs w:val="24"/>
        </w:rPr>
        <w:t xml:space="preserve"> for an estimated regression model is exactly one. Which of the following are true?</w:t>
      </w:r>
    </w:p>
    <w:p w14:paraId="1E7A27AB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All of the data points must lie exactly on the line</w:t>
      </w:r>
    </w:p>
    <w:p w14:paraId="4F509453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>All of the residuals must be zero</w:t>
      </w:r>
    </w:p>
    <w:p w14:paraId="61571FBF" w14:textId="77777777" w:rsidR="003E4213" w:rsidRPr="000E61CD" w:rsidRDefault="003E4213" w:rsidP="003E4213">
      <w:pPr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All of the variability of </w:t>
      </w:r>
      <w:r w:rsidRPr="000E61CD">
        <w:rPr>
          <w:rFonts w:cstheme="minorHAnsi"/>
          <w:i/>
          <w:sz w:val="24"/>
          <w:szCs w:val="24"/>
        </w:rPr>
        <w:t>y</w:t>
      </w:r>
      <w:r w:rsidRPr="000E61CD">
        <w:rPr>
          <w:rFonts w:cstheme="minorHAnsi"/>
          <w:sz w:val="24"/>
          <w:szCs w:val="24"/>
        </w:rPr>
        <w:t xml:space="preserve"> about is mean have has been explained by the model</w:t>
      </w:r>
    </w:p>
    <w:p w14:paraId="6669DC4B" w14:textId="1B0F994E" w:rsidR="003E4213" w:rsidRPr="00C816F1" w:rsidRDefault="003E4213" w:rsidP="00C816F1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C816F1">
        <w:rPr>
          <w:rFonts w:cstheme="minorHAnsi"/>
          <w:sz w:val="24"/>
          <w:szCs w:val="24"/>
        </w:rPr>
        <w:t>The fitted line will be horizontal with respect to all of the explanatory variables</w:t>
      </w:r>
    </w:p>
    <w:p w14:paraId="02B3F70A" w14:textId="4D18FDFE" w:rsidR="00C816F1" w:rsidRDefault="00C816F1" w:rsidP="00C816F1">
      <w:pPr>
        <w:spacing w:after="0" w:line="240" w:lineRule="auto"/>
        <w:rPr>
          <w:rFonts w:cstheme="minorHAnsi"/>
          <w:sz w:val="24"/>
          <w:szCs w:val="24"/>
        </w:rPr>
      </w:pPr>
    </w:p>
    <w:p w14:paraId="718495FB" w14:textId="77777777" w:rsidR="00C816F1" w:rsidRDefault="00C816F1" w:rsidP="00C816F1">
      <w:pPr>
        <w:numPr>
          <w:ilvl w:val="0"/>
          <w:numId w:val="9"/>
        </w:numPr>
        <w:spacing w:after="0" w:line="240" w:lineRule="auto"/>
      </w:pPr>
      <w:r>
        <w:t>(ii) and (iv) only</w:t>
      </w:r>
    </w:p>
    <w:p w14:paraId="067AB34D" w14:textId="77777777" w:rsidR="00C816F1" w:rsidRDefault="00C816F1" w:rsidP="00C816F1">
      <w:pPr>
        <w:numPr>
          <w:ilvl w:val="0"/>
          <w:numId w:val="9"/>
        </w:numPr>
        <w:spacing w:after="0" w:line="240" w:lineRule="auto"/>
      </w:pPr>
      <w:r>
        <w:t>(i) and (iii) only</w:t>
      </w:r>
    </w:p>
    <w:p w14:paraId="2C3D40DA" w14:textId="1BC4311C" w:rsidR="00C816F1" w:rsidRDefault="00C816F1" w:rsidP="00C816F1">
      <w:pPr>
        <w:numPr>
          <w:ilvl w:val="0"/>
          <w:numId w:val="9"/>
        </w:numPr>
        <w:spacing w:after="0" w:line="240" w:lineRule="auto"/>
      </w:pPr>
      <w:r>
        <w:t>(i), (ii), and (iii) only</w:t>
      </w:r>
    </w:p>
    <w:p w14:paraId="44EDC7A8" w14:textId="13836CC1" w:rsidR="00C816F1" w:rsidRDefault="00C816F1" w:rsidP="00C816F1">
      <w:pPr>
        <w:pStyle w:val="ListParagraph"/>
        <w:numPr>
          <w:ilvl w:val="0"/>
          <w:numId w:val="9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(i), (ii), (iii), and (iv)</w:t>
      </w:r>
    </w:p>
    <w:p w14:paraId="33EFD55F" w14:textId="2262DD2D" w:rsidR="000A15C6" w:rsidRDefault="000A15C6" w:rsidP="000A15C6">
      <w:pPr>
        <w:spacing w:after="0" w:line="240" w:lineRule="auto"/>
        <w:rPr>
          <w:sz w:val="24"/>
          <w:szCs w:val="24"/>
        </w:rPr>
      </w:pPr>
    </w:p>
    <w:p w14:paraId="47277135" w14:textId="1B4BBC62" w:rsidR="003E4213" w:rsidRPr="00A37494" w:rsidRDefault="000A15C6" w:rsidP="00A37494">
      <w:pPr>
        <w:spacing w:after="0" w:line="240" w:lineRule="auto"/>
        <w:jc w:val="center"/>
        <w:rPr>
          <w:sz w:val="28"/>
          <w:szCs w:val="28"/>
        </w:rPr>
      </w:pPr>
      <w:r w:rsidRPr="00A37494">
        <w:rPr>
          <w:b/>
          <w:bCs/>
          <w:sz w:val="28"/>
          <w:szCs w:val="28"/>
          <w:u w:val="single"/>
        </w:rPr>
        <w:t>Week 4</w:t>
      </w:r>
      <w:r w:rsidR="00A37494" w:rsidRPr="00A37494">
        <w:rPr>
          <w:b/>
          <w:bCs/>
          <w:sz w:val="28"/>
          <w:szCs w:val="28"/>
          <w:u w:val="single"/>
        </w:rPr>
        <w:t>:</w:t>
      </w:r>
    </w:p>
    <w:p w14:paraId="7C72CE3B" w14:textId="25A9DA54" w:rsidR="001F5FE4" w:rsidRDefault="00917F18" w:rsidP="003E421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Problems: 1, 2,</w:t>
      </w:r>
      <w:r w:rsidR="006F4FBE">
        <w:rPr>
          <w:sz w:val="24"/>
          <w:szCs w:val="24"/>
        </w:rPr>
        <w:t xml:space="preserve"> 6</w:t>
      </w:r>
      <w:r w:rsidR="001F5FE4">
        <w:rPr>
          <w:sz w:val="24"/>
          <w:szCs w:val="24"/>
        </w:rPr>
        <w:t xml:space="preserve"> (Ch. 4)</w:t>
      </w:r>
    </w:p>
    <w:p w14:paraId="101A131A" w14:textId="42D60C49" w:rsidR="00917F18" w:rsidRDefault="001F5FE4" w:rsidP="003E421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Computer exercises: </w:t>
      </w:r>
      <w:r w:rsidR="00917F18">
        <w:rPr>
          <w:sz w:val="24"/>
          <w:szCs w:val="24"/>
        </w:rPr>
        <w:t>C6</w:t>
      </w:r>
      <w:r w:rsidR="00A37494">
        <w:rPr>
          <w:sz w:val="24"/>
          <w:szCs w:val="24"/>
        </w:rPr>
        <w:t xml:space="preserve"> (Ch. 4)</w:t>
      </w:r>
    </w:p>
    <w:p w14:paraId="4488CEE6" w14:textId="4F761E1A" w:rsidR="00A37494" w:rsidRDefault="00A37494" w:rsidP="003E4213">
      <w:pPr>
        <w:spacing w:after="0" w:line="240" w:lineRule="auto"/>
        <w:rPr>
          <w:sz w:val="24"/>
          <w:szCs w:val="24"/>
        </w:rPr>
      </w:pPr>
    </w:p>
    <w:p w14:paraId="016DAF67" w14:textId="699F43B5" w:rsidR="00A37494" w:rsidRPr="00A46BDB" w:rsidRDefault="00A37494" w:rsidP="00A37494">
      <w:pPr>
        <w:spacing w:after="0" w:line="240" w:lineRule="auto"/>
        <w:jc w:val="center"/>
        <w:rPr>
          <w:sz w:val="24"/>
          <w:szCs w:val="24"/>
        </w:rPr>
      </w:pPr>
      <w:r w:rsidRPr="00A37494">
        <w:rPr>
          <w:b/>
          <w:bCs/>
          <w:sz w:val="28"/>
          <w:szCs w:val="28"/>
          <w:u w:val="single"/>
        </w:rPr>
        <w:t xml:space="preserve">Week </w:t>
      </w:r>
      <w:r w:rsidRPr="009A0294">
        <w:rPr>
          <w:b/>
          <w:bCs/>
          <w:sz w:val="28"/>
          <w:szCs w:val="28"/>
          <w:u w:val="single"/>
        </w:rPr>
        <w:t>5:</w:t>
      </w:r>
    </w:p>
    <w:p w14:paraId="1DF56A98" w14:textId="35B323AC" w:rsidR="00A46BDB" w:rsidRDefault="00A46BDB" w:rsidP="00A46BDB">
      <w:pPr>
        <w:spacing w:after="0" w:line="240" w:lineRule="auto"/>
        <w:jc w:val="both"/>
        <w:rPr>
          <w:sz w:val="24"/>
          <w:szCs w:val="24"/>
        </w:rPr>
      </w:pPr>
      <w:r w:rsidRPr="00A46BDB">
        <w:rPr>
          <w:sz w:val="24"/>
          <w:szCs w:val="24"/>
        </w:rPr>
        <w:t>Problems</w:t>
      </w:r>
      <w:r>
        <w:rPr>
          <w:sz w:val="24"/>
          <w:szCs w:val="24"/>
        </w:rPr>
        <w:t xml:space="preserve">: </w:t>
      </w:r>
      <w:r w:rsidR="002753CF">
        <w:rPr>
          <w:sz w:val="24"/>
          <w:szCs w:val="24"/>
        </w:rPr>
        <w:t>4, 8, 9 (Ch. 4)</w:t>
      </w:r>
    </w:p>
    <w:p w14:paraId="346C4844" w14:textId="7FE19F90" w:rsidR="002753CF" w:rsidRDefault="002753CF" w:rsidP="00A46BDB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Computer exercises: C1 (Ch. 4), C5</w:t>
      </w:r>
      <w:r w:rsidR="00541D58">
        <w:rPr>
          <w:sz w:val="24"/>
          <w:szCs w:val="24"/>
        </w:rPr>
        <w:t xml:space="preserve"> </w:t>
      </w:r>
      <w:r>
        <w:rPr>
          <w:sz w:val="24"/>
          <w:szCs w:val="24"/>
        </w:rPr>
        <w:t>(Ch.6)</w:t>
      </w:r>
    </w:p>
    <w:p w14:paraId="0DB364C8" w14:textId="362DFDBC" w:rsidR="001E439A" w:rsidRDefault="001E439A" w:rsidP="00A46BDB">
      <w:pPr>
        <w:spacing w:after="0" w:line="240" w:lineRule="auto"/>
        <w:jc w:val="both"/>
        <w:rPr>
          <w:sz w:val="24"/>
          <w:szCs w:val="24"/>
        </w:rPr>
      </w:pPr>
    </w:p>
    <w:p w14:paraId="1D6BEE2A" w14:textId="5D6501E3" w:rsidR="001E439A" w:rsidRDefault="001E439A" w:rsidP="00F85E0E">
      <w:pPr>
        <w:spacing w:after="0" w:line="240" w:lineRule="auto"/>
        <w:jc w:val="center"/>
        <w:rPr>
          <w:sz w:val="24"/>
          <w:szCs w:val="24"/>
        </w:rPr>
      </w:pPr>
      <w:r w:rsidRPr="001E439A">
        <w:rPr>
          <w:b/>
          <w:bCs/>
          <w:sz w:val="28"/>
          <w:szCs w:val="28"/>
          <w:u w:val="single"/>
        </w:rPr>
        <w:t>Week 6</w:t>
      </w:r>
      <w:r>
        <w:rPr>
          <w:b/>
          <w:bCs/>
          <w:sz w:val="28"/>
          <w:szCs w:val="28"/>
          <w:u w:val="single"/>
        </w:rPr>
        <w:t>:</w:t>
      </w:r>
    </w:p>
    <w:p w14:paraId="0706542F" w14:textId="4AA95DCE" w:rsidR="00F85E0E" w:rsidRDefault="00F85E0E" w:rsidP="00F85E0E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>Problems: 10</w:t>
      </w:r>
      <w:r w:rsidR="0032749F">
        <w:rPr>
          <w:sz w:val="24"/>
          <w:szCs w:val="24"/>
        </w:rPr>
        <w:t>, 11</w:t>
      </w:r>
      <w:r>
        <w:rPr>
          <w:sz w:val="24"/>
          <w:szCs w:val="24"/>
        </w:rPr>
        <w:t xml:space="preserve"> (Ch. 4)</w:t>
      </w:r>
    </w:p>
    <w:p w14:paraId="5796AF07" w14:textId="5C6D7490" w:rsidR="004C3E62" w:rsidRDefault="003E3111" w:rsidP="004C3E62">
      <w:pPr>
        <w:jc w:val="both"/>
      </w:pPr>
      <w:r w:rsidRPr="003E3111">
        <w:rPr>
          <w:b/>
          <w:bCs/>
          <w:u w:val="single"/>
        </w:rPr>
        <w:lastRenderedPageBreak/>
        <w:t>Problem B:</w:t>
      </w:r>
      <w:r>
        <w:t xml:space="preserve"> </w:t>
      </w:r>
      <w:r w:rsidR="004C3E62">
        <w:t>The parameter estimates obtained in a linear model and their standard errors (given between the brackets) are:</w:t>
      </w:r>
    </w:p>
    <w:p w14:paraId="6E1DAD59" w14:textId="204DE3C9" w:rsidR="004F0B9B" w:rsidRPr="00171509" w:rsidRDefault="004E720E" w:rsidP="004C3E62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 xml:space="preserve">=0.528-0.720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1860A427" w14:textId="1E58D54D" w:rsidR="004C3E62" w:rsidRDefault="00171509" w:rsidP="00171509">
      <w:pPr>
        <w:jc w:val="both"/>
      </w:pPr>
      <w:r>
        <w:rPr>
          <w:rFonts w:eastAsiaTheme="minorEastAsia"/>
        </w:rPr>
        <w:t xml:space="preserve">                                                                               (0.316)    (0.241)  </w:t>
      </w:r>
    </w:p>
    <w:p w14:paraId="0DDFC76E" w14:textId="43F300AB" w:rsidR="004C3E62" w:rsidRDefault="004C3E62" w:rsidP="004C3E62">
      <w:pPr>
        <w:spacing w:line="276" w:lineRule="auto"/>
      </w:pPr>
      <w:r>
        <w:t xml:space="preserve">The sample size is </w:t>
      </w:r>
      <m:oMath>
        <m:r>
          <w:rPr>
            <w:rFonts w:ascii="Cambria Math" w:hAnsi="Cambria Math"/>
          </w:rPr>
          <m:t>T=62</m:t>
        </m:r>
      </m:oMath>
      <w:r>
        <w:t xml:space="preserve">. </w:t>
      </w:r>
    </w:p>
    <w:p w14:paraId="5CF28B4B" w14:textId="43F4CE8C" w:rsidR="004C3E62" w:rsidRDefault="004C3E62" w:rsidP="004C3E62">
      <w:pPr>
        <w:pStyle w:val="ListParagraph"/>
        <w:numPr>
          <w:ilvl w:val="0"/>
          <w:numId w:val="10"/>
        </w:numPr>
        <w:spacing w:after="0"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For each parameter calculate the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>-</w:t>
      </w:r>
      <w:r w:rsidR="00A511CB">
        <w:rPr>
          <w:sz w:val="24"/>
          <w:szCs w:val="24"/>
        </w:rPr>
        <w:t>statistic (t-ratio)</w:t>
      </w:r>
      <w:r>
        <w:rPr>
          <w:sz w:val="24"/>
          <w:szCs w:val="24"/>
        </w:rPr>
        <w:t xml:space="preserve"> that is used to test the significance of the parameter in a two-sided test. </w:t>
      </w:r>
    </w:p>
    <w:p w14:paraId="5FD6AF42" w14:textId="21A4ADB3" w:rsidR="004C3E62" w:rsidRDefault="004C3E62" w:rsidP="004C3E62">
      <w:pPr>
        <w:pStyle w:val="ListParagraph"/>
        <w:numPr>
          <w:ilvl w:val="0"/>
          <w:numId w:val="10"/>
        </w:numPr>
        <w:spacing w:after="0"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Assume you are using a 5% significance level. Select the appropriate critical value from the table of critical values from the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distribution and decide whether or not you would reject the hypotheses tested in (a). </w:t>
      </w:r>
    </w:p>
    <w:p w14:paraId="4A0E7036" w14:textId="77777777" w:rsidR="004C3E62" w:rsidRDefault="004C3E62" w:rsidP="004C3E62">
      <w:pPr>
        <w:pStyle w:val="ListParagraph"/>
        <w:numPr>
          <w:ilvl w:val="0"/>
          <w:numId w:val="10"/>
        </w:numPr>
        <w:spacing w:after="0"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Calculate the 95% confidence interval for each parameter.</w:t>
      </w:r>
    </w:p>
    <w:p w14:paraId="26F39D69" w14:textId="77777777" w:rsidR="004C3E62" w:rsidRDefault="004C3E62" w:rsidP="004C3E62">
      <w:pPr>
        <w:pStyle w:val="ListParagraph"/>
        <w:numPr>
          <w:ilvl w:val="0"/>
          <w:numId w:val="10"/>
        </w:numPr>
        <w:spacing w:after="0"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Using the confidence level approach (from (c)) carry out tests of the hypotheses that the parameters are zero against a two-sided alternative.</w:t>
      </w:r>
    </w:p>
    <w:p w14:paraId="6AEA9E28" w14:textId="77777777" w:rsidR="004C3E62" w:rsidRDefault="004C3E62" w:rsidP="004C3E62">
      <w:pPr>
        <w:pStyle w:val="ListParagraph"/>
        <w:numPr>
          <w:ilvl w:val="0"/>
          <w:numId w:val="10"/>
        </w:numPr>
        <w:spacing w:after="0" w:line="276" w:lineRule="auto"/>
        <w:ind w:left="360"/>
        <w:rPr>
          <w:sz w:val="24"/>
          <w:szCs w:val="24"/>
        </w:rPr>
      </w:pPr>
      <w:r>
        <w:rPr>
          <w:sz w:val="24"/>
          <w:szCs w:val="24"/>
        </w:rPr>
        <w:t>Is your answer in (b) similar to or different from your answer in (d)? Briefly explain why.</w:t>
      </w:r>
    </w:p>
    <w:p w14:paraId="6C65650E" w14:textId="77777777" w:rsidR="004C3E62" w:rsidRDefault="004C3E62" w:rsidP="003E3111">
      <w:pPr>
        <w:jc w:val="both"/>
      </w:pPr>
    </w:p>
    <w:p w14:paraId="7AD6FFE9" w14:textId="3B400997" w:rsidR="004C3E62" w:rsidRDefault="004C3E62" w:rsidP="003E3111">
      <w:pPr>
        <w:jc w:val="both"/>
      </w:pPr>
    </w:p>
    <w:p w14:paraId="22BCAB8A" w14:textId="01EABE2A" w:rsidR="004C3E62" w:rsidRPr="004C3E62" w:rsidRDefault="004C3E62" w:rsidP="003E3111">
      <w:pPr>
        <w:jc w:val="both"/>
        <w:rPr>
          <w:b/>
          <w:bCs/>
          <w:u w:val="single"/>
        </w:rPr>
      </w:pPr>
      <w:r w:rsidRPr="004C3E62">
        <w:rPr>
          <w:b/>
          <w:bCs/>
          <w:u w:val="single"/>
        </w:rPr>
        <w:t>Multiple choice questions:</w:t>
      </w:r>
    </w:p>
    <w:p w14:paraId="5DEFBAF4" w14:textId="43D27394" w:rsidR="003E3111" w:rsidRDefault="00211BA3" w:rsidP="003E3111">
      <w:pPr>
        <w:jc w:val="both"/>
      </w:pPr>
      <w:r>
        <w:t xml:space="preserve">11. </w:t>
      </w:r>
      <w:r w:rsidR="004C3E62">
        <w:t xml:space="preserve">The following regression is </w:t>
      </w:r>
      <w:r w:rsidR="003E3111">
        <w:t>estimated on 64 observations:</w:t>
      </w:r>
    </w:p>
    <w:p w14:paraId="7BA8C2FD" w14:textId="01E53C75" w:rsidR="00211BA3" w:rsidRDefault="004E720E" w:rsidP="003E3111">
      <w:pPr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3</m:t>
              </m:r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β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07D44938" w14:textId="1A4628A4" w:rsidR="003E3111" w:rsidRDefault="003E3111" w:rsidP="003E3111">
      <w:pPr>
        <w:jc w:val="both"/>
      </w:pPr>
      <w:r>
        <w:t xml:space="preserve">Which of the following null hypotheses could we test using an </w:t>
      </w:r>
      <w:r>
        <w:rPr>
          <w:i/>
        </w:rPr>
        <w:t>F</w:t>
      </w:r>
      <w:r>
        <w:t>-test?</w:t>
      </w:r>
    </w:p>
    <w:p w14:paraId="76099998" w14:textId="77777777" w:rsidR="003E3111" w:rsidRDefault="003E3111" w:rsidP="003E3111">
      <w:pPr>
        <w:jc w:val="both"/>
      </w:pPr>
      <w:r>
        <w:t xml:space="preserve">(i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>= 0</w:t>
      </w:r>
    </w:p>
    <w:p w14:paraId="69565B85" w14:textId="77777777" w:rsidR="003E3111" w:rsidRDefault="003E3111" w:rsidP="003E3111">
      <w:pPr>
        <w:jc w:val="both"/>
      </w:pPr>
      <w:r>
        <w:t xml:space="preserve">(ii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1 and </w:t>
      </w:r>
      <w:r>
        <w:rPr>
          <w:i/>
        </w:rPr>
        <w:sym w:font="Symbol" w:char="F062"/>
      </w:r>
      <w:r>
        <w:rPr>
          <w:iCs/>
          <w:vertAlign w:val="subscript"/>
        </w:rPr>
        <w:t xml:space="preserve">3 </w:t>
      </w:r>
      <w:r>
        <w:rPr>
          <w:i/>
          <w:vertAlign w:val="subscript"/>
        </w:rPr>
        <w:t xml:space="preserve">+ 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t xml:space="preserve"> = 1</w:t>
      </w:r>
    </w:p>
    <w:p w14:paraId="3101EE89" w14:textId="77777777" w:rsidR="003E3111" w:rsidRDefault="003E3111" w:rsidP="003E3111">
      <w:pPr>
        <w:jc w:val="both"/>
      </w:pPr>
      <w:r>
        <w:t xml:space="preserve">(iii) </w:t>
      </w:r>
      <w:r>
        <w:rPr>
          <w:i/>
        </w:rPr>
        <w:sym w:font="Symbol" w:char="F062"/>
      </w:r>
      <w:r>
        <w:rPr>
          <w:iCs/>
          <w:vertAlign w:val="subscript"/>
        </w:rPr>
        <w:t>3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rPr>
          <w:vertAlign w:val="subscript"/>
        </w:rPr>
        <w:t xml:space="preserve"> </w:t>
      </w:r>
      <w:r>
        <w:t>= 1</w:t>
      </w:r>
    </w:p>
    <w:p w14:paraId="3228C2DB" w14:textId="77777777" w:rsidR="003E3111" w:rsidRDefault="003E3111" w:rsidP="003E3111">
      <w:pPr>
        <w:jc w:val="both"/>
      </w:pPr>
      <w:r>
        <w:t xml:space="preserve">(iv) </w:t>
      </w:r>
      <w:r>
        <w:rPr>
          <w:i/>
        </w:rPr>
        <w:sym w:font="Symbol" w:char="F062"/>
      </w:r>
      <w:r>
        <w:rPr>
          <w:iCs/>
          <w:vertAlign w:val="subscript"/>
        </w:rPr>
        <w:t>2</w:t>
      </w:r>
      <w:r>
        <w:rPr>
          <w:vertAlign w:val="subscript"/>
        </w:rPr>
        <w:t xml:space="preserve"> </w:t>
      </w:r>
      <w:r>
        <w:t>-</w:t>
      </w:r>
      <w:r>
        <w:rPr>
          <w:i/>
        </w:rPr>
        <w:sym w:font="Symbol" w:char="F062"/>
      </w:r>
      <w:r>
        <w:rPr>
          <w:iCs/>
          <w:vertAlign w:val="subscript"/>
        </w:rPr>
        <w:t xml:space="preserve">3 </w:t>
      </w:r>
      <w:r>
        <w:t>-</w:t>
      </w:r>
      <w:r>
        <w:rPr>
          <w:i/>
        </w:rPr>
        <w:sym w:font="Symbol" w:char="F062"/>
      </w:r>
      <w:r>
        <w:rPr>
          <w:iCs/>
          <w:vertAlign w:val="subscript"/>
        </w:rPr>
        <w:t>4</w:t>
      </w:r>
      <w:r>
        <w:rPr>
          <w:vertAlign w:val="subscript"/>
        </w:rPr>
        <w:t xml:space="preserve"> </w:t>
      </w:r>
      <w:r>
        <w:t>= 1</w:t>
      </w:r>
    </w:p>
    <w:p w14:paraId="60C8112A" w14:textId="77777777" w:rsidR="003E3111" w:rsidRDefault="003E3111" w:rsidP="003E3111">
      <w:pPr>
        <w:jc w:val="both"/>
      </w:pPr>
    </w:p>
    <w:p w14:paraId="76476EA4" w14:textId="77777777" w:rsidR="003E3111" w:rsidRDefault="003E3111" w:rsidP="003E3111">
      <w:pPr>
        <w:jc w:val="both"/>
      </w:pPr>
      <w:r>
        <w:t>(a) (i) and (ii) only</w:t>
      </w:r>
    </w:p>
    <w:p w14:paraId="2D6C897B" w14:textId="77777777" w:rsidR="003E3111" w:rsidRDefault="003E3111" w:rsidP="003E3111">
      <w:pPr>
        <w:jc w:val="both"/>
      </w:pPr>
      <w:r>
        <w:t>(b) (ii) and (iv) only</w:t>
      </w:r>
    </w:p>
    <w:p w14:paraId="37E30FEC" w14:textId="77777777" w:rsidR="003E3111" w:rsidRDefault="003E3111" w:rsidP="003E3111">
      <w:pPr>
        <w:jc w:val="both"/>
      </w:pPr>
      <w:r>
        <w:t xml:space="preserve">(c) (i), (ii), (iii) and (iv) </w:t>
      </w:r>
    </w:p>
    <w:p w14:paraId="1CE69B37" w14:textId="6DE2FD91" w:rsidR="003E3111" w:rsidRDefault="003E3111" w:rsidP="003E3111">
      <w:pPr>
        <w:jc w:val="both"/>
      </w:pPr>
      <w:r>
        <w:t>(d) (i), (ii), and (iv) only</w:t>
      </w:r>
    </w:p>
    <w:p w14:paraId="55DD5596" w14:textId="77777777" w:rsidR="003E3111" w:rsidRDefault="003E3111" w:rsidP="003E3111"/>
    <w:p w14:paraId="272935B5" w14:textId="77777777" w:rsidR="003E3111" w:rsidRDefault="003E3111" w:rsidP="003E3111"/>
    <w:p w14:paraId="72FE2EE7" w14:textId="45A71369" w:rsidR="003E3111" w:rsidRDefault="003E3111" w:rsidP="003E3111">
      <w:r>
        <w:t>1</w:t>
      </w:r>
      <w:r w:rsidR="00A264AC">
        <w:t>2</w:t>
      </w:r>
      <w:r>
        <w:t xml:space="preserve">. If you are interested in conducting a multiple hypotheses test to determine whether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73A0C805">
          <v:shape id="_x0000_i1026" type="#_x0000_t75" style="width:16pt;height:18pt" o:ole="">
            <v:imagedata r:id="rId10" o:title=""/>
          </v:shape>
          <o:OLEObject Type="Embed" ProgID="Equation.DSMT4" ShapeID="_x0000_i1026" DrawAspect="Content" ObjectID="_1732433049" r:id="rId11"/>
        </w:object>
      </w:r>
      <w:r>
        <w:t xml:space="preserve"> and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90" w:dyaOrig="360" w14:anchorId="7A26537C">
          <v:shape id="_x0000_i1027" type="#_x0000_t75" style="width:14.5pt;height:18pt" o:ole="">
            <v:imagedata r:id="rId12" o:title=""/>
          </v:shape>
          <o:OLEObject Type="Embed" ProgID="Equation.DSMT4" ShapeID="_x0000_i1027" DrawAspect="Content" ObjectID="_1732433050" r:id="rId13"/>
        </w:object>
      </w:r>
      <w:r>
        <w:t xml:space="preserve"> are each 1 for a regression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0" w:dyaOrig="360" w14:anchorId="2B5DBD00">
          <v:shape id="_x0000_i1028" type="#_x0000_t75" style="width:150pt;height:18pt" o:ole="">
            <v:imagedata r:id="rId14" o:title=""/>
          </v:shape>
          <o:OLEObject Type="Embed" ProgID="Equation.DSMT4" ShapeID="_x0000_i1028" DrawAspect="Content" ObjectID="_1732433051" r:id="rId15"/>
        </w:object>
      </w:r>
      <w:r>
        <w:t>, what would the restricted regression be?</w:t>
      </w:r>
    </w:p>
    <w:p w14:paraId="1C5A3F11" w14:textId="77777777" w:rsidR="003E3111" w:rsidRDefault="003E3111" w:rsidP="003E3111">
      <w:r>
        <w:lastRenderedPageBreak/>
        <w:t xml:space="preserve">(a)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50" w:dyaOrig="360" w14:anchorId="462873B4">
          <v:shape id="_x0000_i1029" type="#_x0000_t75" style="width:82.5pt;height:18pt" o:ole="">
            <v:imagedata r:id="rId16" o:title=""/>
          </v:shape>
          <o:OLEObject Type="Embed" ProgID="Equation.DSMT4" ShapeID="_x0000_i1029" DrawAspect="Content" ObjectID="_1732433052" r:id="rId17"/>
        </w:object>
      </w:r>
    </w:p>
    <w:p w14:paraId="4D323F6C" w14:textId="77777777" w:rsidR="003E3111" w:rsidRDefault="003E3111" w:rsidP="003E3111">
      <w:r>
        <w:t xml:space="preserve">(b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0" w:dyaOrig="390" w14:anchorId="18EB9DE7">
          <v:shape id="_x0000_i1030" type="#_x0000_t75" style="width:168pt;height:19.5pt" o:ole="">
            <v:imagedata r:id="rId18" o:title=""/>
          </v:shape>
          <o:OLEObject Type="Embed" ProgID="Equation.DSMT4" ShapeID="_x0000_i1030" DrawAspect="Content" ObjectID="_1732433053" r:id="rId19"/>
        </w:object>
      </w:r>
    </w:p>
    <w:p w14:paraId="1BB800AE" w14:textId="3826A886" w:rsidR="003E3111" w:rsidRDefault="003E3111" w:rsidP="003E3111">
      <w:r>
        <w:t xml:space="preserve">(c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90" w:dyaOrig="390" w14:anchorId="221574C5">
          <v:shape id="_x0000_i1031" type="#_x0000_t75" style="width:134.5pt;height:19.5pt" o:ole="">
            <v:imagedata r:id="rId20" o:title=""/>
          </v:shape>
          <o:OLEObject Type="Embed" ProgID="Equation.DSMT4" ShapeID="_x0000_i1031" DrawAspect="Content" ObjectID="_1732433054" r:id="rId21"/>
        </w:object>
      </w:r>
    </w:p>
    <w:p w14:paraId="7CFEE302" w14:textId="77777777" w:rsidR="003E3111" w:rsidRDefault="003E3111" w:rsidP="003E3111">
      <w:r>
        <w:t xml:space="preserve">(d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90" w:dyaOrig="390" w14:anchorId="2C2D78D8">
          <v:shape id="_x0000_i1032" type="#_x0000_t75" style="width:144.5pt;height:19.5pt" o:ole="">
            <v:imagedata r:id="rId22" o:title=""/>
          </v:shape>
          <o:OLEObject Type="Embed" ProgID="Equation.DSMT4" ShapeID="_x0000_i1032" DrawAspect="Content" ObjectID="_1732433055" r:id="rId23"/>
        </w:object>
      </w:r>
    </w:p>
    <w:p w14:paraId="5957AEB9" w14:textId="77777777" w:rsidR="003E3111" w:rsidRDefault="003E3111" w:rsidP="003E3111"/>
    <w:p w14:paraId="13D6D7BC" w14:textId="77777777" w:rsidR="003E3111" w:rsidRDefault="003E3111" w:rsidP="003E3111"/>
    <w:p w14:paraId="341F09AF" w14:textId="6B2C4718" w:rsidR="003E3111" w:rsidRDefault="003E3111" w:rsidP="003E3111">
      <w:r>
        <w:t>1</w:t>
      </w:r>
      <w:r w:rsidR="00A264AC">
        <w:t>3</w:t>
      </w:r>
      <w:r>
        <w:t xml:space="preserve">. What would the restricted regression be if you are interested in testing the null hypothesis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90" w:dyaOrig="360" w14:anchorId="6781B0B0">
          <v:shape id="_x0000_i1033" type="#_x0000_t75" style="width:54.5pt;height:18pt" o:ole="">
            <v:imagedata r:id="rId24" o:title=""/>
          </v:shape>
          <o:OLEObject Type="Embed" ProgID="Equation.DSMT4" ShapeID="_x0000_i1033" DrawAspect="Content" ObjectID="_1732433056" r:id="rId25"/>
        </w:object>
      </w:r>
      <w:r>
        <w:t xml:space="preserve"> and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0" w:dyaOrig="360" w14:anchorId="75642EF2">
          <v:shape id="_x0000_i1034" type="#_x0000_t75" style="width:32pt;height:18pt" o:ole="">
            <v:imagedata r:id="rId26" o:title=""/>
          </v:shape>
          <o:OLEObject Type="Embed" ProgID="Equation.DSMT4" ShapeID="_x0000_i1034" DrawAspect="Content" ObjectID="_1732433057" r:id="rId27"/>
        </w:object>
      </w:r>
      <w:r>
        <w:t xml:space="preserve"> against the alternative hypothesis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80" w:dyaOrig="360" w14:anchorId="1F69E00B">
          <v:shape id="_x0000_i1035" type="#_x0000_t75" style="width:54pt;height:18pt" o:ole="">
            <v:imagedata r:id="rId28" o:title=""/>
          </v:shape>
          <o:OLEObject Type="Embed" ProgID="Equation.DSMT4" ShapeID="_x0000_i1035" DrawAspect="Content" ObjectID="_1732433058" r:id="rId29"/>
        </w:object>
      </w:r>
      <w:r>
        <w:t xml:space="preserve"> or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0" w:dyaOrig="360" w14:anchorId="3BC4CFA7">
          <v:shape id="_x0000_i1036" type="#_x0000_t75" style="width:32pt;height:18pt" o:ole="">
            <v:imagedata r:id="rId30" o:title=""/>
          </v:shape>
          <o:OLEObject Type="Embed" ProgID="Equation.DSMT4" ShapeID="_x0000_i1036" DrawAspect="Content" ObjectID="_1732433059" r:id="rId31"/>
        </w:object>
      </w:r>
      <w:r>
        <w:rPr>
          <w:position w:val="-12"/>
        </w:rPr>
        <w:t xml:space="preserve"> </w:t>
      </w:r>
      <w:r>
        <w:t xml:space="preserve">for a regression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0" w:dyaOrig="360" w14:anchorId="085F025A">
          <v:shape id="_x0000_i1037" type="#_x0000_t75" style="width:150pt;height:18pt" o:ole="">
            <v:imagedata r:id="rId14" o:title=""/>
          </v:shape>
          <o:OLEObject Type="Embed" ProgID="Equation.DSMT4" ShapeID="_x0000_i1037" DrawAspect="Content" ObjectID="_1732433060" r:id="rId32"/>
        </w:object>
      </w:r>
      <w:r>
        <w:t>,?</w:t>
      </w:r>
    </w:p>
    <w:p w14:paraId="25C355DE" w14:textId="3E1BF878" w:rsidR="003E3111" w:rsidRDefault="003E3111" w:rsidP="003E3111">
      <w:r>
        <w:t xml:space="preserve">(a)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50" w:dyaOrig="360" w14:anchorId="3FE9F184">
          <v:shape id="_x0000_i1038" type="#_x0000_t75" style="width:82.5pt;height:18pt" o:ole="">
            <v:imagedata r:id="rId16" o:title=""/>
          </v:shape>
          <o:OLEObject Type="Embed" ProgID="Equation.DSMT4" ShapeID="_x0000_i1038" DrawAspect="Content" ObjectID="_1732433061" r:id="rId33"/>
        </w:object>
      </w:r>
    </w:p>
    <w:p w14:paraId="51C1F093" w14:textId="77777777" w:rsidR="003E3111" w:rsidRDefault="003E3111" w:rsidP="003E3111">
      <w:r>
        <w:t xml:space="preserve">(b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360" w:dyaOrig="390" w14:anchorId="0CE31EFC">
          <v:shape id="_x0000_i1039" type="#_x0000_t75" style="width:168pt;height:19.5pt" o:ole="">
            <v:imagedata r:id="rId18" o:title=""/>
          </v:shape>
          <o:OLEObject Type="Embed" ProgID="Equation.DSMT4" ShapeID="_x0000_i1039" DrawAspect="Content" ObjectID="_1732433062" r:id="rId34"/>
        </w:object>
      </w:r>
    </w:p>
    <w:p w14:paraId="183729D2" w14:textId="77777777" w:rsidR="003E3111" w:rsidRDefault="003E3111" w:rsidP="003E3111">
      <w:r>
        <w:t xml:space="preserve">(c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690" w:dyaOrig="390" w14:anchorId="00286EB6">
          <v:shape id="_x0000_i1040" type="#_x0000_t75" style="width:134.5pt;height:19.5pt" o:ole="">
            <v:imagedata r:id="rId20" o:title=""/>
          </v:shape>
          <o:OLEObject Type="Embed" ProgID="Equation.DSMT4" ShapeID="_x0000_i1040" DrawAspect="Content" ObjectID="_1732433063" r:id="rId35"/>
        </w:object>
      </w:r>
    </w:p>
    <w:p w14:paraId="174C1EC7" w14:textId="77777777" w:rsidR="003E3111" w:rsidRDefault="003E3111" w:rsidP="003E3111">
      <w:r>
        <w:t xml:space="preserve">(d)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890" w:dyaOrig="390" w14:anchorId="2A2BE255">
          <v:shape id="_x0000_i1041" type="#_x0000_t75" style="width:144.5pt;height:19.5pt" o:ole="">
            <v:imagedata r:id="rId22" o:title=""/>
          </v:shape>
          <o:OLEObject Type="Embed" ProgID="Equation.DSMT4" ShapeID="_x0000_i1041" DrawAspect="Content" ObjectID="_1732433064" r:id="rId36"/>
        </w:object>
      </w:r>
    </w:p>
    <w:p w14:paraId="5E4588B1" w14:textId="77777777" w:rsidR="003E3111" w:rsidRDefault="003E3111" w:rsidP="003E3111">
      <w:pPr>
        <w:rPr>
          <w:b/>
        </w:rPr>
      </w:pPr>
    </w:p>
    <w:p w14:paraId="2C99C452" w14:textId="77777777" w:rsidR="003E3111" w:rsidRDefault="003E3111" w:rsidP="003E3111">
      <w:pPr>
        <w:rPr>
          <w:b/>
        </w:rPr>
      </w:pPr>
    </w:p>
    <w:p w14:paraId="220D4559" w14:textId="1CB048A6" w:rsidR="003E3111" w:rsidRDefault="003E3111" w:rsidP="003E3111">
      <w:pPr>
        <w:jc w:val="both"/>
      </w:pPr>
      <w:r>
        <w:t>1</w:t>
      </w:r>
      <w:r w:rsidR="00A264AC">
        <w:t>4</w:t>
      </w:r>
      <w:r>
        <w:t>. If the residuals of a regression on a large sample are found to be heteroscedastic which of the following might be a likely consequence?</w:t>
      </w:r>
    </w:p>
    <w:p w14:paraId="722A2CB7" w14:textId="77777777" w:rsidR="003E3111" w:rsidRDefault="003E3111" w:rsidP="003E3111">
      <w:pPr>
        <w:jc w:val="both"/>
      </w:pPr>
      <w:r>
        <w:t>(i) The coefficient estimates are biased</w:t>
      </w:r>
    </w:p>
    <w:p w14:paraId="570249F6" w14:textId="77777777" w:rsidR="003E3111" w:rsidRDefault="003E3111" w:rsidP="003E3111">
      <w:pPr>
        <w:jc w:val="both"/>
      </w:pPr>
      <w:r>
        <w:t>(ii) The standard error estimates for the slope coefficients may be too small</w:t>
      </w:r>
    </w:p>
    <w:p w14:paraId="0DDC4859" w14:textId="77777777" w:rsidR="003E3111" w:rsidRDefault="003E3111" w:rsidP="003E3111">
      <w:pPr>
        <w:jc w:val="both"/>
      </w:pPr>
      <w:r>
        <w:t>(iii) Statistical inferences may be wrong</w:t>
      </w:r>
    </w:p>
    <w:p w14:paraId="56D039F9" w14:textId="77777777" w:rsidR="003E3111" w:rsidRDefault="003E3111" w:rsidP="003E3111">
      <w:pPr>
        <w:jc w:val="both"/>
      </w:pPr>
    </w:p>
    <w:p w14:paraId="0D4CF5C7" w14:textId="77777777" w:rsidR="003E3111" w:rsidRDefault="003E3111" w:rsidP="003E3111">
      <w:pPr>
        <w:jc w:val="both"/>
      </w:pPr>
      <w:r>
        <w:t>(a) (i) only</w:t>
      </w:r>
    </w:p>
    <w:p w14:paraId="5C7D917B" w14:textId="782B0D74" w:rsidR="003E3111" w:rsidRDefault="003E3111" w:rsidP="003E3111">
      <w:pPr>
        <w:jc w:val="both"/>
      </w:pPr>
      <w:r>
        <w:t>(b) (ii) and (iii) only</w:t>
      </w:r>
    </w:p>
    <w:p w14:paraId="584312BE" w14:textId="77777777" w:rsidR="003E3111" w:rsidRDefault="003E3111" w:rsidP="003E3111">
      <w:pPr>
        <w:jc w:val="both"/>
      </w:pPr>
      <w:r>
        <w:t xml:space="preserve">(c) (i), (ii) and (iii) </w:t>
      </w:r>
    </w:p>
    <w:p w14:paraId="2032F4EB" w14:textId="77777777" w:rsidR="003E3111" w:rsidRDefault="003E3111" w:rsidP="003E3111">
      <w:pPr>
        <w:jc w:val="both"/>
      </w:pPr>
      <w:r>
        <w:t>(d) (i) and (ii) only</w:t>
      </w:r>
    </w:p>
    <w:p w14:paraId="5DEA9271" w14:textId="77777777" w:rsidR="003E3111" w:rsidRDefault="003E3111" w:rsidP="003E3111">
      <w:pPr>
        <w:rPr>
          <w:b/>
        </w:rPr>
      </w:pPr>
    </w:p>
    <w:p w14:paraId="5E8090A9" w14:textId="77777777" w:rsidR="003E3111" w:rsidRDefault="003E3111" w:rsidP="00F85E0E">
      <w:pPr>
        <w:spacing w:after="0" w:line="240" w:lineRule="auto"/>
        <w:jc w:val="both"/>
        <w:rPr>
          <w:sz w:val="24"/>
          <w:szCs w:val="24"/>
        </w:rPr>
      </w:pPr>
    </w:p>
    <w:p w14:paraId="3C0506D1" w14:textId="77777777" w:rsidR="00F85E0E" w:rsidRPr="00F85E0E" w:rsidRDefault="00F85E0E" w:rsidP="00F85E0E">
      <w:pPr>
        <w:spacing w:after="0" w:line="240" w:lineRule="auto"/>
        <w:jc w:val="both"/>
        <w:rPr>
          <w:sz w:val="24"/>
          <w:szCs w:val="24"/>
        </w:rPr>
      </w:pPr>
    </w:p>
    <w:p w14:paraId="2C57A70B" w14:textId="77777777" w:rsidR="001D1017" w:rsidRPr="000E61CD" w:rsidRDefault="001D1017" w:rsidP="001D1017">
      <w:pPr>
        <w:spacing w:after="0" w:line="240" w:lineRule="auto"/>
        <w:rPr>
          <w:rFonts w:cstheme="minorHAnsi"/>
          <w:sz w:val="24"/>
          <w:szCs w:val="24"/>
        </w:rPr>
      </w:pPr>
    </w:p>
    <w:p w14:paraId="06D8BD8F" w14:textId="77777777" w:rsidR="00176B33" w:rsidRPr="000E61CD" w:rsidRDefault="00176B33" w:rsidP="00176B33">
      <w:pPr>
        <w:spacing w:after="0" w:line="240" w:lineRule="auto"/>
        <w:rPr>
          <w:rFonts w:cstheme="minorHAnsi"/>
          <w:sz w:val="24"/>
          <w:szCs w:val="24"/>
        </w:rPr>
      </w:pPr>
    </w:p>
    <w:p w14:paraId="598476FA" w14:textId="77777777" w:rsidR="00604476" w:rsidRPr="000E61CD" w:rsidRDefault="00604476" w:rsidP="00A23C09">
      <w:pPr>
        <w:rPr>
          <w:rFonts w:cstheme="minorHAnsi"/>
          <w:sz w:val="24"/>
          <w:szCs w:val="24"/>
        </w:rPr>
      </w:pPr>
    </w:p>
    <w:p w14:paraId="7A7CA7A9" w14:textId="18F108C1" w:rsidR="00A23C09" w:rsidRPr="00256101" w:rsidRDefault="00256101" w:rsidP="00256101">
      <w:pPr>
        <w:jc w:val="center"/>
        <w:rPr>
          <w:rFonts w:cstheme="minorHAnsi"/>
          <w:b/>
          <w:bCs/>
          <w:sz w:val="24"/>
          <w:szCs w:val="24"/>
          <w:u w:val="single"/>
        </w:rPr>
      </w:pPr>
      <w:r w:rsidRPr="00256101">
        <w:rPr>
          <w:rFonts w:cstheme="minorHAnsi"/>
          <w:b/>
          <w:bCs/>
          <w:sz w:val="24"/>
          <w:szCs w:val="24"/>
          <w:u w:val="single"/>
        </w:rPr>
        <w:lastRenderedPageBreak/>
        <w:t>Week 7:</w:t>
      </w:r>
    </w:p>
    <w:p w14:paraId="0B473775" w14:textId="71E997B2" w:rsidR="00663DB8" w:rsidRDefault="00663DB8" w:rsidP="00663DB8">
      <w:pPr>
        <w:rPr>
          <w:rFonts w:cstheme="minorHAnsi"/>
          <w:sz w:val="24"/>
          <w:szCs w:val="24"/>
        </w:rPr>
      </w:pPr>
    </w:p>
    <w:p w14:paraId="296D81B9" w14:textId="310AC6AB" w:rsidR="00256101" w:rsidRPr="000E61CD" w:rsidRDefault="00256101" w:rsidP="00256101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roblems: 1 and 4 </w:t>
      </w:r>
      <w:r w:rsidR="00AA427D">
        <w:rPr>
          <w:rFonts w:cstheme="minorHAnsi"/>
          <w:sz w:val="24"/>
          <w:szCs w:val="24"/>
        </w:rPr>
        <w:t>(Ch. 6)</w:t>
      </w:r>
    </w:p>
    <w:p w14:paraId="16E18800" w14:textId="571D8CDF" w:rsidR="00457773" w:rsidRPr="00256101" w:rsidRDefault="00457773" w:rsidP="00457773">
      <w:pPr>
        <w:jc w:val="center"/>
        <w:rPr>
          <w:rFonts w:cstheme="minorHAnsi"/>
          <w:b/>
          <w:bCs/>
          <w:sz w:val="24"/>
          <w:szCs w:val="24"/>
          <w:u w:val="single"/>
        </w:rPr>
      </w:pPr>
      <w:r w:rsidRPr="00256101">
        <w:rPr>
          <w:rFonts w:cstheme="minorHAnsi"/>
          <w:b/>
          <w:bCs/>
          <w:sz w:val="24"/>
          <w:szCs w:val="24"/>
          <w:u w:val="single"/>
        </w:rPr>
        <w:t xml:space="preserve">Week </w:t>
      </w:r>
      <w:r>
        <w:rPr>
          <w:rFonts w:cstheme="minorHAnsi"/>
          <w:b/>
          <w:bCs/>
          <w:sz w:val="24"/>
          <w:szCs w:val="24"/>
          <w:u w:val="single"/>
        </w:rPr>
        <w:t>8</w:t>
      </w:r>
      <w:r w:rsidRPr="00256101">
        <w:rPr>
          <w:rFonts w:cstheme="minorHAnsi"/>
          <w:b/>
          <w:bCs/>
          <w:sz w:val="24"/>
          <w:szCs w:val="24"/>
          <w:u w:val="single"/>
        </w:rPr>
        <w:t>:</w:t>
      </w:r>
    </w:p>
    <w:p w14:paraId="652B187A" w14:textId="77777777" w:rsidR="00457773" w:rsidRDefault="00457773" w:rsidP="00457773">
      <w:pPr>
        <w:rPr>
          <w:rFonts w:cstheme="minorHAnsi"/>
          <w:sz w:val="24"/>
          <w:szCs w:val="24"/>
        </w:rPr>
      </w:pPr>
    </w:p>
    <w:p w14:paraId="4156EE2A" w14:textId="5EBDD4BA" w:rsidR="00457773" w:rsidRDefault="00457773" w:rsidP="00457773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roblems: 1, 2, 4, 8</w:t>
      </w:r>
      <w:r w:rsidR="002F418E">
        <w:rPr>
          <w:rFonts w:cstheme="minorHAnsi"/>
          <w:sz w:val="24"/>
          <w:szCs w:val="24"/>
        </w:rPr>
        <w:t>, 9</w:t>
      </w:r>
      <w:r>
        <w:rPr>
          <w:rFonts w:cstheme="minorHAnsi"/>
          <w:sz w:val="24"/>
          <w:szCs w:val="24"/>
        </w:rPr>
        <w:t xml:space="preserve"> (Ch. 7)</w:t>
      </w:r>
    </w:p>
    <w:p w14:paraId="0346EE8C" w14:textId="207E3186" w:rsidR="00457773" w:rsidRDefault="00457773" w:rsidP="00457773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mputer problem: C2 (Ch. 7)</w:t>
      </w:r>
    </w:p>
    <w:p w14:paraId="13D26454" w14:textId="5A731965" w:rsidR="00E43B63" w:rsidRDefault="00E43B63" w:rsidP="00E43B63">
      <w:pPr>
        <w:jc w:val="center"/>
        <w:rPr>
          <w:rFonts w:cstheme="minorHAnsi"/>
          <w:b/>
          <w:bCs/>
          <w:sz w:val="24"/>
          <w:szCs w:val="24"/>
          <w:u w:val="single"/>
        </w:rPr>
      </w:pPr>
      <w:r w:rsidRPr="00256101">
        <w:rPr>
          <w:rFonts w:cstheme="minorHAnsi"/>
          <w:b/>
          <w:bCs/>
          <w:sz w:val="24"/>
          <w:szCs w:val="24"/>
          <w:u w:val="single"/>
        </w:rPr>
        <w:t xml:space="preserve">Week </w:t>
      </w:r>
      <w:r>
        <w:rPr>
          <w:rFonts w:cstheme="minorHAnsi"/>
          <w:b/>
          <w:bCs/>
          <w:sz w:val="24"/>
          <w:szCs w:val="24"/>
          <w:u w:val="single"/>
        </w:rPr>
        <w:t>9</w:t>
      </w:r>
      <w:r w:rsidRPr="00256101">
        <w:rPr>
          <w:rFonts w:cstheme="minorHAnsi"/>
          <w:b/>
          <w:bCs/>
          <w:sz w:val="24"/>
          <w:szCs w:val="24"/>
          <w:u w:val="single"/>
        </w:rPr>
        <w:t>:</w:t>
      </w:r>
    </w:p>
    <w:p w14:paraId="0CA21B93" w14:textId="691E9227" w:rsidR="00E43B63" w:rsidRDefault="00E43B63" w:rsidP="00E43B63">
      <w:pPr>
        <w:jc w:val="both"/>
        <w:rPr>
          <w:rFonts w:cstheme="minorHAnsi"/>
          <w:sz w:val="24"/>
          <w:szCs w:val="24"/>
        </w:rPr>
      </w:pPr>
      <w:r w:rsidRPr="00E43B63">
        <w:rPr>
          <w:rFonts w:cstheme="minorHAnsi"/>
          <w:sz w:val="24"/>
          <w:szCs w:val="24"/>
        </w:rPr>
        <w:t>Problems:</w:t>
      </w:r>
      <w:r>
        <w:rPr>
          <w:rFonts w:cstheme="minorHAnsi"/>
          <w:sz w:val="24"/>
          <w:szCs w:val="24"/>
        </w:rPr>
        <w:t xml:space="preserve"> </w:t>
      </w:r>
      <w:r w:rsidRPr="00E43B63">
        <w:rPr>
          <w:rFonts w:cstheme="minorHAnsi"/>
          <w:sz w:val="24"/>
          <w:szCs w:val="24"/>
        </w:rPr>
        <w:t xml:space="preserve"> </w:t>
      </w:r>
      <w:r w:rsidR="00DE5418">
        <w:rPr>
          <w:rFonts w:cstheme="minorHAnsi"/>
          <w:sz w:val="24"/>
          <w:szCs w:val="24"/>
        </w:rPr>
        <w:t>1, 2, 3, 7 (Ch. 8)</w:t>
      </w:r>
    </w:p>
    <w:p w14:paraId="2843820B" w14:textId="254F71B2" w:rsidR="00DE5418" w:rsidRDefault="00DE5418" w:rsidP="00E43B63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mputer problem: C1 (Ch. 8)</w:t>
      </w:r>
    </w:p>
    <w:p w14:paraId="73C98650" w14:textId="1532A44D" w:rsidR="0065724F" w:rsidRDefault="0065724F" w:rsidP="00E43B63">
      <w:pPr>
        <w:jc w:val="both"/>
        <w:rPr>
          <w:rFonts w:cstheme="minorHAnsi"/>
          <w:sz w:val="24"/>
          <w:szCs w:val="24"/>
        </w:rPr>
      </w:pPr>
    </w:p>
    <w:p w14:paraId="52D5CD8D" w14:textId="5DF8F4C3" w:rsidR="0065724F" w:rsidRDefault="0065724F" w:rsidP="00FF09DD">
      <w:pPr>
        <w:jc w:val="center"/>
        <w:rPr>
          <w:rFonts w:cstheme="minorHAnsi"/>
          <w:b/>
          <w:bCs/>
          <w:sz w:val="24"/>
          <w:szCs w:val="24"/>
          <w:u w:val="single"/>
        </w:rPr>
      </w:pPr>
      <w:r w:rsidRPr="00042405">
        <w:rPr>
          <w:rFonts w:cstheme="minorHAnsi"/>
          <w:b/>
          <w:bCs/>
          <w:sz w:val="24"/>
          <w:szCs w:val="24"/>
          <w:u w:val="single"/>
        </w:rPr>
        <w:t>Week 10:</w:t>
      </w:r>
    </w:p>
    <w:p w14:paraId="32D2BC99" w14:textId="1842D970" w:rsidR="00075F6B" w:rsidRPr="00075F6B" w:rsidRDefault="00075F6B" w:rsidP="00075F6B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Problems: 1 (Ch.10)</w:t>
      </w:r>
    </w:p>
    <w:p w14:paraId="01F43C55" w14:textId="1EC6C341" w:rsidR="0065724F" w:rsidRDefault="0065724F" w:rsidP="00E43B63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omputer problems:</w:t>
      </w:r>
      <w:r w:rsidR="00991DD1">
        <w:rPr>
          <w:rFonts w:cstheme="minorHAnsi"/>
          <w:sz w:val="24"/>
          <w:szCs w:val="24"/>
        </w:rPr>
        <w:t xml:space="preserve"> </w:t>
      </w:r>
      <w:r w:rsidR="000166F5">
        <w:rPr>
          <w:rFonts w:cstheme="minorHAnsi"/>
          <w:sz w:val="24"/>
          <w:szCs w:val="24"/>
        </w:rPr>
        <w:t>C6</w:t>
      </w:r>
      <w:r>
        <w:rPr>
          <w:rFonts w:cstheme="minorHAnsi"/>
          <w:sz w:val="24"/>
          <w:szCs w:val="24"/>
        </w:rPr>
        <w:t xml:space="preserve"> (Ch. 10)</w:t>
      </w:r>
    </w:p>
    <w:p w14:paraId="4A3D60D1" w14:textId="2B4E12EF" w:rsidR="00F60CA1" w:rsidRDefault="00F60CA1" w:rsidP="00E43B63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tata exercise: Use </w:t>
      </w:r>
      <w:r w:rsidR="007F21AA">
        <w:rPr>
          <w:rFonts w:cstheme="minorHAnsi"/>
          <w:sz w:val="24"/>
          <w:szCs w:val="24"/>
        </w:rPr>
        <w:t xml:space="preserve">hprice1.dta </w:t>
      </w:r>
      <w:r w:rsidR="00A26417">
        <w:rPr>
          <w:rFonts w:cstheme="minorHAnsi"/>
          <w:sz w:val="24"/>
          <w:szCs w:val="24"/>
        </w:rPr>
        <w:t xml:space="preserve">and regress </w:t>
      </w:r>
      <w:r w:rsidR="0038566A" w:rsidRPr="0038566A">
        <w:rPr>
          <w:rFonts w:cstheme="minorHAnsi"/>
          <w:i/>
          <w:iCs/>
          <w:sz w:val="24"/>
          <w:szCs w:val="24"/>
        </w:rPr>
        <w:t>price</w:t>
      </w:r>
      <w:r w:rsidR="0038566A">
        <w:rPr>
          <w:rFonts w:cstheme="minorHAnsi"/>
          <w:sz w:val="24"/>
          <w:szCs w:val="24"/>
        </w:rPr>
        <w:t xml:space="preserve"> on </w:t>
      </w:r>
      <w:r w:rsidR="0038566A" w:rsidRPr="0038566A">
        <w:rPr>
          <w:rFonts w:cstheme="minorHAnsi"/>
          <w:i/>
          <w:iCs/>
          <w:sz w:val="24"/>
          <w:szCs w:val="24"/>
        </w:rPr>
        <w:t>lotsize</w:t>
      </w:r>
      <w:r w:rsidR="0038566A">
        <w:rPr>
          <w:rFonts w:cstheme="minorHAnsi"/>
          <w:sz w:val="24"/>
          <w:szCs w:val="24"/>
        </w:rPr>
        <w:t xml:space="preserve">, </w:t>
      </w:r>
      <w:r w:rsidR="0038566A" w:rsidRPr="0038566A">
        <w:rPr>
          <w:rFonts w:cstheme="minorHAnsi"/>
          <w:i/>
          <w:iCs/>
          <w:sz w:val="24"/>
          <w:szCs w:val="24"/>
        </w:rPr>
        <w:t>sqrft</w:t>
      </w:r>
      <w:r w:rsidR="0038566A">
        <w:rPr>
          <w:rFonts w:cstheme="minorHAnsi"/>
          <w:sz w:val="24"/>
          <w:szCs w:val="24"/>
        </w:rPr>
        <w:t xml:space="preserve"> and </w:t>
      </w:r>
      <w:r w:rsidR="0038566A" w:rsidRPr="0038566A">
        <w:rPr>
          <w:rFonts w:cstheme="minorHAnsi"/>
          <w:i/>
          <w:iCs/>
          <w:sz w:val="24"/>
          <w:szCs w:val="24"/>
        </w:rPr>
        <w:t>bdrms</w:t>
      </w:r>
      <w:r w:rsidR="0038566A">
        <w:rPr>
          <w:rFonts w:cstheme="minorHAnsi"/>
          <w:sz w:val="24"/>
          <w:szCs w:val="24"/>
        </w:rPr>
        <w:t>. Compute</w:t>
      </w:r>
      <w:r w:rsidR="007F21AA">
        <w:rPr>
          <w:rFonts w:cstheme="minorHAnsi"/>
          <w:sz w:val="24"/>
          <w:szCs w:val="24"/>
        </w:rPr>
        <w:t xml:space="preserve"> </w:t>
      </w:r>
      <w:r w:rsidR="0038566A">
        <w:rPr>
          <w:rFonts w:cstheme="minorHAnsi"/>
          <w:sz w:val="24"/>
          <w:szCs w:val="24"/>
        </w:rPr>
        <w:t xml:space="preserve">the 90% </w:t>
      </w:r>
      <w:r w:rsidR="007F21AA">
        <w:rPr>
          <w:rFonts w:cstheme="minorHAnsi"/>
          <w:sz w:val="24"/>
          <w:szCs w:val="24"/>
        </w:rPr>
        <w:t xml:space="preserve">confidence interval for the predicted </w:t>
      </w:r>
      <w:r w:rsidR="00A26417">
        <w:rPr>
          <w:rFonts w:cstheme="minorHAnsi"/>
          <w:sz w:val="24"/>
          <w:szCs w:val="24"/>
        </w:rPr>
        <w:t xml:space="preserve">(average) </w:t>
      </w:r>
      <w:r w:rsidR="007F21AA">
        <w:rPr>
          <w:rFonts w:cstheme="minorHAnsi"/>
          <w:sz w:val="24"/>
          <w:szCs w:val="24"/>
        </w:rPr>
        <w:t>price</w:t>
      </w:r>
      <w:r w:rsidR="00686F70">
        <w:rPr>
          <w:rFonts w:cstheme="minorHAnsi"/>
          <w:sz w:val="24"/>
          <w:szCs w:val="24"/>
        </w:rPr>
        <w:t xml:space="preserve"> (assuming homoskedasticity and heteroskedasticity)</w:t>
      </w:r>
      <w:r w:rsidR="00A26417">
        <w:rPr>
          <w:rFonts w:cstheme="minorHAnsi"/>
          <w:sz w:val="24"/>
          <w:szCs w:val="24"/>
        </w:rPr>
        <w:t xml:space="preserve"> given</w:t>
      </w:r>
      <w:r w:rsidR="0038566A">
        <w:rPr>
          <w:rFonts w:cstheme="minorHAnsi"/>
          <w:sz w:val="24"/>
          <w:szCs w:val="24"/>
        </w:rPr>
        <w:t xml:space="preserve"> the following</w:t>
      </w:r>
      <w:r w:rsidR="00A26417">
        <w:rPr>
          <w:rFonts w:cstheme="minorHAnsi"/>
          <w:sz w:val="24"/>
          <w:szCs w:val="24"/>
        </w:rPr>
        <w:t xml:space="preserve"> characteristics</w:t>
      </w:r>
      <w:r w:rsidR="0013393E">
        <w:rPr>
          <w:rFonts w:cstheme="minorHAnsi"/>
          <w:sz w:val="24"/>
          <w:szCs w:val="24"/>
        </w:rPr>
        <w:t>:</w:t>
      </w:r>
      <w:r w:rsidR="0038566A">
        <w:rPr>
          <w:rFonts w:cstheme="minorHAnsi"/>
          <w:sz w:val="24"/>
          <w:szCs w:val="24"/>
        </w:rPr>
        <w:t xml:space="preserve"> </w:t>
      </w:r>
      <w:r w:rsidR="0038566A" w:rsidRPr="0013393E">
        <w:rPr>
          <w:rFonts w:cstheme="minorHAnsi"/>
          <w:i/>
          <w:iCs/>
          <w:sz w:val="24"/>
          <w:szCs w:val="24"/>
        </w:rPr>
        <w:t>lotsize</w:t>
      </w:r>
      <w:r w:rsidR="0038566A">
        <w:rPr>
          <w:rFonts w:cstheme="minorHAnsi"/>
          <w:sz w:val="24"/>
          <w:szCs w:val="24"/>
        </w:rPr>
        <w:t>=2000,</w:t>
      </w:r>
      <w:r w:rsidR="0013393E">
        <w:rPr>
          <w:rFonts w:cstheme="minorHAnsi"/>
          <w:sz w:val="24"/>
          <w:szCs w:val="24"/>
        </w:rPr>
        <w:t xml:space="preserve"> </w:t>
      </w:r>
      <w:r w:rsidR="0038566A" w:rsidRPr="0013393E">
        <w:rPr>
          <w:rFonts w:cstheme="minorHAnsi"/>
          <w:i/>
          <w:iCs/>
          <w:sz w:val="24"/>
          <w:szCs w:val="24"/>
        </w:rPr>
        <w:t>sq</w:t>
      </w:r>
      <w:r w:rsidR="0013393E" w:rsidRPr="0013393E">
        <w:rPr>
          <w:rFonts w:cstheme="minorHAnsi"/>
          <w:i/>
          <w:iCs/>
          <w:sz w:val="24"/>
          <w:szCs w:val="24"/>
        </w:rPr>
        <w:t>rft</w:t>
      </w:r>
      <w:r w:rsidR="0013393E">
        <w:rPr>
          <w:rFonts w:cstheme="minorHAnsi"/>
          <w:sz w:val="24"/>
          <w:szCs w:val="24"/>
        </w:rPr>
        <w:t xml:space="preserve">=1000 and </w:t>
      </w:r>
      <w:r w:rsidR="0013393E" w:rsidRPr="0013393E">
        <w:rPr>
          <w:rFonts w:cstheme="minorHAnsi"/>
          <w:i/>
          <w:iCs/>
          <w:sz w:val="24"/>
          <w:szCs w:val="24"/>
        </w:rPr>
        <w:t>bdrms</w:t>
      </w:r>
      <w:r w:rsidR="0013393E">
        <w:rPr>
          <w:rFonts w:cstheme="minorHAnsi"/>
          <w:sz w:val="24"/>
          <w:szCs w:val="24"/>
        </w:rPr>
        <w:t>=6.</w:t>
      </w:r>
    </w:p>
    <w:p w14:paraId="02D979C5" w14:textId="6C211F81" w:rsidR="00686F70" w:rsidRDefault="00686F70" w:rsidP="00E43B63">
      <w:pPr>
        <w:jc w:val="both"/>
        <w:rPr>
          <w:rFonts w:cstheme="minorHAnsi"/>
          <w:sz w:val="24"/>
          <w:szCs w:val="24"/>
        </w:rPr>
      </w:pPr>
    </w:p>
    <w:p w14:paraId="4DC286C2" w14:textId="42F479FA" w:rsidR="00686F70" w:rsidRDefault="00686F70" w:rsidP="0013393E">
      <w:pPr>
        <w:jc w:val="center"/>
        <w:rPr>
          <w:rFonts w:cstheme="minorHAnsi"/>
          <w:b/>
          <w:bCs/>
          <w:sz w:val="24"/>
          <w:szCs w:val="24"/>
          <w:u w:val="single"/>
        </w:rPr>
      </w:pPr>
      <w:r w:rsidRPr="0013393E">
        <w:rPr>
          <w:rFonts w:cstheme="minorHAnsi"/>
          <w:b/>
          <w:bCs/>
          <w:sz w:val="24"/>
          <w:szCs w:val="24"/>
          <w:u w:val="single"/>
        </w:rPr>
        <w:t>Week 11</w:t>
      </w:r>
      <w:r w:rsidR="0013393E">
        <w:rPr>
          <w:rFonts w:cstheme="minorHAnsi"/>
          <w:b/>
          <w:bCs/>
          <w:sz w:val="24"/>
          <w:szCs w:val="24"/>
          <w:u w:val="single"/>
        </w:rPr>
        <w:t>:</w:t>
      </w:r>
    </w:p>
    <w:p w14:paraId="37F85266" w14:textId="3B56A1FD" w:rsidR="0013393E" w:rsidRDefault="0013393E" w:rsidP="0013393E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roblems: </w:t>
      </w:r>
      <w:r w:rsidR="00D2796B">
        <w:rPr>
          <w:rFonts w:cstheme="minorHAnsi"/>
          <w:sz w:val="24"/>
          <w:szCs w:val="24"/>
        </w:rPr>
        <w:t>2, 3, 4, 5 (Ch. 11)</w:t>
      </w:r>
    </w:p>
    <w:p w14:paraId="0591342A" w14:textId="2FB82E27" w:rsidR="00D53920" w:rsidRDefault="00BF048D" w:rsidP="0013393E">
      <w:pPr>
        <w:rPr>
          <w:rFonts w:eastAsiaTheme="minorEastAsia"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roblem: </w:t>
      </w:r>
      <w:r w:rsidR="00D53920">
        <w:rPr>
          <w:rFonts w:cstheme="minorHAnsi"/>
          <w:sz w:val="24"/>
          <w:szCs w:val="24"/>
        </w:rPr>
        <w:t>Consider the AR(1)</w:t>
      </w:r>
      <w:r w:rsidR="00691853">
        <w:rPr>
          <w:rFonts w:cstheme="minorHAnsi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ρ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-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</m:oMath>
      <w:r w:rsidR="00D3454A">
        <w:rPr>
          <w:rFonts w:eastAsiaTheme="minorEastAsia" w:cstheme="minorHAnsi"/>
          <w:sz w:val="24"/>
          <w:szCs w:val="24"/>
        </w:rPr>
        <w:t xml:space="preserve">, where 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</m:oMath>
      <w:r w:rsidR="00D3454A">
        <w:rPr>
          <w:rFonts w:eastAsiaTheme="minorEastAsia" w:cstheme="minorHAnsi"/>
          <w:sz w:val="24"/>
          <w:szCs w:val="24"/>
        </w:rPr>
        <w:t xml:space="preserve"> is a white noise with variance </w:t>
      </w:r>
      <m:oMath>
        <m:sSubSup>
          <m:sSub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e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bSup>
      </m:oMath>
      <w:r w:rsidR="0013758E">
        <w:rPr>
          <w:rFonts w:eastAsiaTheme="minorEastAsia" w:cstheme="minorHAnsi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-1&lt;</m:t>
        </m:r>
        <m:r>
          <w:rPr>
            <w:rFonts w:ascii="Cambria Math" w:hAnsi="Cambria Math" w:cstheme="minorHAnsi"/>
            <w:sz w:val="24"/>
            <w:szCs w:val="24"/>
          </w:rPr>
          <m:t>ρ&lt;1</m:t>
        </m:r>
      </m:oMath>
      <w:r w:rsidR="00D3454A">
        <w:rPr>
          <w:rFonts w:eastAsiaTheme="minorEastAsia" w:cstheme="minorHAnsi"/>
          <w:sz w:val="24"/>
          <w:szCs w:val="24"/>
        </w:rPr>
        <w:t xml:space="preserve">. Derive </w:t>
      </w:r>
      <w:r w:rsidR="0013758E">
        <w:rPr>
          <w:rFonts w:eastAsiaTheme="minorEastAsia" w:cstheme="minorHAnsi"/>
          <w:sz w:val="24"/>
          <w:szCs w:val="24"/>
        </w:rPr>
        <w:t>cov(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+h</m:t>
            </m:r>
          </m:sub>
        </m:sSub>
      </m:oMath>
      <w:r w:rsidR="0013758E">
        <w:rPr>
          <w:rFonts w:eastAsiaTheme="minorEastAsia" w:cstheme="minorHAnsi"/>
          <w:sz w:val="24"/>
          <w:szCs w:val="24"/>
        </w:rPr>
        <w:t>). Hint: use</w:t>
      </w:r>
      <w:r w:rsidR="0006391C">
        <w:rPr>
          <w:rFonts w:eastAsiaTheme="minorEastAsia" w:cstheme="minorHAnsi"/>
          <w:sz w:val="24"/>
          <w:szCs w:val="24"/>
        </w:rPr>
        <w:t xml:space="preserve"> the fact that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-1&lt;</m:t>
        </m:r>
        <m:r>
          <w:rPr>
            <w:rFonts w:ascii="Cambria Math" w:hAnsi="Cambria Math" w:cstheme="minorHAnsi"/>
            <w:sz w:val="24"/>
            <w:szCs w:val="24"/>
          </w:rPr>
          <m:t>ρ&lt;1</m:t>
        </m:r>
      </m:oMath>
      <w:r w:rsidR="008D4CC1">
        <w:rPr>
          <w:rFonts w:eastAsiaTheme="minorEastAsia" w:cstheme="minorHAnsi"/>
          <w:sz w:val="24"/>
          <w:szCs w:val="24"/>
        </w:rPr>
        <w:t xml:space="preserve"> implies cov(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-h</m:t>
            </m:r>
          </m:sub>
        </m:sSub>
      </m:oMath>
      <w:r w:rsidR="008D4CC1">
        <w:rPr>
          <w:rFonts w:eastAsiaTheme="minorEastAsia" w:cstheme="minorHAnsi"/>
          <w:sz w:val="24"/>
          <w:szCs w:val="24"/>
        </w:rPr>
        <w:t>)=</w:t>
      </w:r>
      <w:r w:rsidR="008D4CC1" w:rsidRPr="008D4CC1">
        <w:rPr>
          <w:rFonts w:eastAsiaTheme="minorEastAsia" w:cstheme="minorHAnsi"/>
          <w:sz w:val="24"/>
          <w:szCs w:val="24"/>
        </w:rPr>
        <w:t xml:space="preserve"> </w:t>
      </w:r>
      <w:r w:rsidR="008D4CC1">
        <w:rPr>
          <w:rFonts w:eastAsiaTheme="minorEastAsia" w:cstheme="minorHAnsi"/>
          <w:sz w:val="24"/>
          <w:szCs w:val="24"/>
        </w:rPr>
        <w:t>cov(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t+h</m:t>
            </m:r>
          </m:sub>
        </m:sSub>
      </m:oMath>
      <w:r w:rsidR="008D4CC1">
        <w:rPr>
          <w:rFonts w:eastAsiaTheme="minorEastAsia" w:cstheme="minorHAnsi"/>
          <w:sz w:val="24"/>
          <w:szCs w:val="24"/>
        </w:rPr>
        <w:t>).</w:t>
      </w:r>
    </w:p>
    <w:p w14:paraId="47CF6502" w14:textId="7A62EB91" w:rsidR="00D6556A" w:rsidRDefault="00D6556A" w:rsidP="0013393E">
      <w:pPr>
        <w:rPr>
          <w:rFonts w:eastAsiaTheme="minorEastAsia" w:cstheme="minorHAnsi"/>
          <w:sz w:val="24"/>
          <w:szCs w:val="24"/>
        </w:rPr>
      </w:pPr>
    </w:p>
    <w:p w14:paraId="3FF424D1" w14:textId="0F13A15C" w:rsidR="00D6556A" w:rsidRDefault="00D6556A" w:rsidP="00D6556A">
      <w:pPr>
        <w:jc w:val="center"/>
        <w:rPr>
          <w:rFonts w:eastAsiaTheme="minorEastAsia" w:cstheme="minorHAnsi"/>
          <w:b/>
          <w:bCs/>
          <w:sz w:val="24"/>
          <w:szCs w:val="24"/>
          <w:u w:val="single"/>
        </w:rPr>
      </w:pPr>
      <w:r w:rsidRPr="00D6556A">
        <w:rPr>
          <w:rFonts w:eastAsiaTheme="minorEastAsia" w:cstheme="minorHAnsi"/>
          <w:b/>
          <w:bCs/>
          <w:sz w:val="24"/>
          <w:szCs w:val="24"/>
          <w:u w:val="single"/>
        </w:rPr>
        <w:t>Week 12:</w:t>
      </w:r>
    </w:p>
    <w:p w14:paraId="7F21FA32" w14:textId="56E13ABE" w:rsidR="00D6556A" w:rsidRDefault="00773A38" w:rsidP="00D6556A">
      <w:pPr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Problems: 2</w:t>
      </w:r>
      <w:r w:rsidR="004D0D23">
        <w:rPr>
          <w:rFonts w:eastAsiaTheme="minorEastAsia" w:cstheme="minorHAnsi"/>
          <w:sz w:val="24"/>
          <w:szCs w:val="24"/>
        </w:rPr>
        <w:t>, 4</w:t>
      </w:r>
      <w:r>
        <w:rPr>
          <w:rFonts w:eastAsiaTheme="minorEastAsia" w:cstheme="minorHAnsi"/>
          <w:sz w:val="24"/>
          <w:szCs w:val="24"/>
        </w:rPr>
        <w:t xml:space="preserve"> (Ch. 12)</w:t>
      </w:r>
    </w:p>
    <w:p w14:paraId="19977234" w14:textId="40AD6425" w:rsidR="005115F4" w:rsidRDefault="005115F4" w:rsidP="00D6556A">
      <w:pPr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Computer exercises: C8 (Ch.12)</w:t>
      </w:r>
    </w:p>
    <w:p w14:paraId="56E7B29C" w14:textId="12D7C315" w:rsidR="009D31DE" w:rsidRDefault="009D31DE" w:rsidP="00D6556A">
      <w:pPr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Problem</w:t>
      </w:r>
      <w:r w:rsidR="00AA4106">
        <w:rPr>
          <w:rFonts w:eastAsiaTheme="minorEastAsia" w:cstheme="minorHAnsi"/>
          <w:sz w:val="24"/>
          <w:szCs w:val="24"/>
        </w:rPr>
        <w:t>s</w:t>
      </w:r>
      <w:r>
        <w:rPr>
          <w:rFonts w:eastAsiaTheme="minorEastAsia" w:cstheme="minorHAnsi"/>
          <w:sz w:val="24"/>
          <w:szCs w:val="24"/>
        </w:rPr>
        <w:t xml:space="preserve">: </w:t>
      </w:r>
      <w:r w:rsidR="00AA4106">
        <w:rPr>
          <w:rFonts w:eastAsiaTheme="minorEastAsia" w:cstheme="minorHAnsi"/>
          <w:sz w:val="24"/>
          <w:szCs w:val="24"/>
        </w:rPr>
        <w:t xml:space="preserve">A) </w:t>
      </w:r>
      <w:r>
        <w:rPr>
          <w:rFonts w:eastAsiaTheme="minorEastAsia" w:cstheme="minorHAnsi"/>
          <w:sz w:val="24"/>
          <w:szCs w:val="24"/>
        </w:rPr>
        <w:t>Compute the variance of the OLS estimator for the slope</w:t>
      </w:r>
      <w:r w:rsidR="001C4C8E">
        <w:rPr>
          <w:rFonts w:eastAsiaTheme="minorEastAsia" w:cstheme="minorHAnsi"/>
          <w:sz w:val="24"/>
          <w:szCs w:val="24"/>
        </w:rPr>
        <w:t xml:space="preserve"> in a simple linear regression model when the errors are AR(1).</w:t>
      </w:r>
    </w:p>
    <w:p w14:paraId="7A63C408" w14:textId="35A23800" w:rsidR="00AA4106" w:rsidRDefault="00AA4106" w:rsidP="00D6556A">
      <w:pPr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B) </w:t>
      </w:r>
      <w:r w:rsidR="0076675E">
        <w:rPr>
          <w:rFonts w:eastAsiaTheme="minorEastAsia" w:cstheme="minorHAnsi"/>
          <w:sz w:val="24"/>
          <w:szCs w:val="24"/>
        </w:rPr>
        <w:t xml:space="preserve">What are the steps for testing for </w:t>
      </w:r>
      <w:r w:rsidR="0028322D">
        <w:rPr>
          <w:rFonts w:eastAsiaTheme="minorEastAsia" w:cstheme="minorHAnsi"/>
          <w:sz w:val="24"/>
          <w:szCs w:val="24"/>
        </w:rPr>
        <w:t xml:space="preserve">AR(q) </w:t>
      </w:r>
      <w:r w:rsidR="0076675E">
        <w:rPr>
          <w:rFonts w:eastAsiaTheme="minorEastAsia" w:cstheme="minorHAnsi"/>
          <w:sz w:val="24"/>
          <w:szCs w:val="24"/>
        </w:rPr>
        <w:t xml:space="preserve">serial correlation </w:t>
      </w:r>
      <w:r w:rsidR="009E402E">
        <w:rPr>
          <w:rFonts w:eastAsiaTheme="minorEastAsia" w:cstheme="minorHAnsi"/>
          <w:sz w:val="24"/>
          <w:szCs w:val="24"/>
        </w:rPr>
        <w:t xml:space="preserve">in a multiple linear regression with k explanatory variables when the regressors are </w:t>
      </w:r>
      <w:r w:rsidR="00620D48">
        <w:rPr>
          <w:rFonts w:eastAsiaTheme="minorEastAsia" w:cstheme="minorHAnsi"/>
          <w:sz w:val="24"/>
          <w:szCs w:val="24"/>
        </w:rPr>
        <w:t>not strictly exogeneous?</w:t>
      </w:r>
    </w:p>
    <w:p w14:paraId="2B4B3330" w14:textId="37BC6891" w:rsidR="00620D48" w:rsidRDefault="00620D48" w:rsidP="00D6556A">
      <w:pPr>
        <w:jc w:val="both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lastRenderedPageBreak/>
        <w:t xml:space="preserve">C) </w:t>
      </w:r>
      <w:r w:rsidR="00A109BC">
        <w:rPr>
          <w:rFonts w:eastAsiaTheme="minorEastAsia" w:cstheme="minorHAnsi"/>
          <w:sz w:val="24"/>
          <w:szCs w:val="24"/>
        </w:rPr>
        <w:t xml:space="preserve">Assume in a multiple linear regression model (with </w:t>
      </w:r>
      <w:r w:rsidR="008E1B55">
        <w:rPr>
          <w:rFonts w:eastAsiaTheme="minorEastAsia" w:cstheme="minorHAnsi"/>
          <w:sz w:val="24"/>
          <w:szCs w:val="24"/>
        </w:rPr>
        <w:t>k regressors) the errors are AR(2). Describe the steps of the Cochrane-Orcutt approach to (feasible) GLS (ignoring the first two observations).</w:t>
      </w:r>
    </w:p>
    <w:p w14:paraId="520449EF" w14:textId="099525B4" w:rsidR="00B25659" w:rsidRDefault="00B25659" w:rsidP="00D6556A">
      <w:pPr>
        <w:jc w:val="both"/>
        <w:rPr>
          <w:rFonts w:eastAsiaTheme="minorEastAsia" w:cstheme="minorHAnsi"/>
          <w:sz w:val="24"/>
          <w:szCs w:val="24"/>
        </w:rPr>
      </w:pPr>
    </w:p>
    <w:p w14:paraId="39D40FA1" w14:textId="42B135B9" w:rsidR="00B25659" w:rsidRDefault="00B25659" w:rsidP="00B25659">
      <w:pPr>
        <w:jc w:val="center"/>
        <w:rPr>
          <w:rFonts w:eastAsiaTheme="minorEastAsia" w:cstheme="minorHAnsi"/>
          <w:b/>
          <w:bCs/>
          <w:sz w:val="24"/>
          <w:szCs w:val="24"/>
          <w:u w:val="single"/>
        </w:rPr>
      </w:pPr>
      <w:r w:rsidRPr="00B25659">
        <w:rPr>
          <w:rFonts w:eastAsiaTheme="minorEastAsia" w:cstheme="minorHAnsi"/>
          <w:b/>
          <w:bCs/>
          <w:sz w:val="24"/>
          <w:szCs w:val="24"/>
          <w:u w:val="single"/>
        </w:rPr>
        <w:t>Week 13</w:t>
      </w:r>
    </w:p>
    <w:p w14:paraId="2366E428" w14:textId="7A9715A4" w:rsidR="00B25659" w:rsidRPr="00B25659" w:rsidRDefault="008E671D" w:rsidP="00B25659">
      <w:pPr>
        <w:jc w:val="both"/>
        <w:rPr>
          <w:rFonts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See Revision e</w:t>
      </w:r>
      <w:r w:rsidR="004E720E">
        <w:rPr>
          <w:rFonts w:eastAsiaTheme="minorEastAsia" w:cstheme="minorHAnsi"/>
          <w:sz w:val="24"/>
          <w:szCs w:val="24"/>
        </w:rPr>
        <w:t>xercises</w:t>
      </w:r>
    </w:p>
    <w:p w14:paraId="243EAF28" w14:textId="77777777" w:rsidR="00E43B63" w:rsidRPr="000E61CD" w:rsidRDefault="00E43B63" w:rsidP="00457773">
      <w:pPr>
        <w:rPr>
          <w:rFonts w:cstheme="minorHAnsi"/>
          <w:sz w:val="24"/>
          <w:szCs w:val="24"/>
        </w:rPr>
      </w:pPr>
    </w:p>
    <w:p w14:paraId="1FEC7CCB" w14:textId="77777777" w:rsidR="00663DB8" w:rsidRPr="000E61CD" w:rsidRDefault="00663DB8" w:rsidP="00806B1A">
      <w:pPr>
        <w:rPr>
          <w:rFonts w:cstheme="minorHAnsi"/>
          <w:sz w:val="24"/>
          <w:szCs w:val="24"/>
        </w:rPr>
      </w:pPr>
    </w:p>
    <w:p w14:paraId="34D061A9" w14:textId="77777777" w:rsidR="00806B1A" w:rsidRPr="000E61CD" w:rsidRDefault="00806B1A" w:rsidP="00806B1A">
      <w:pPr>
        <w:pStyle w:val="ListParagraph"/>
        <w:jc w:val="both"/>
        <w:rPr>
          <w:rFonts w:cstheme="minorHAnsi"/>
          <w:sz w:val="24"/>
          <w:szCs w:val="24"/>
        </w:rPr>
      </w:pPr>
    </w:p>
    <w:p w14:paraId="3EC6794D" w14:textId="77777777" w:rsidR="00FF0BC2" w:rsidRPr="000E61CD" w:rsidRDefault="00FF0BC2" w:rsidP="00FF0BC2">
      <w:pPr>
        <w:jc w:val="both"/>
        <w:rPr>
          <w:rFonts w:cstheme="minorHAnsi"/>
          <w:b/>
          <w:bCs/>
          <w:sz w:val="24"/>
          <w:szCs w:val="24"/>
          <w:u w:val="single"/>
        </w:rPr>
      </w:pPr>
    </w:p>
    <w:p w14:paraId="794DB276" w14:textId="34C4467D" w:rsidR="00224915" w:rsidRPr="000E61CD" w:rsidRDefault="00224915" w:rsidP="00D921B5">
      <w:pPr>
        <w:jc w:val="both"/>
        <w:rPr>
          <w:rFonts w:cstheme="minorHAnsi"/>
          <w:sz w:val="24"/>
          <w:szCs w:val="24"/>
        </w:rPr>
      </w:pPr>
    </w:p>
    <w:p w14:paraId="62870D5E" w14:textId="180FA87A" w:rsidR="00D921B5" w:rsidRPr="000E61CD" w:rsidRDefault="00D921B5" w:rsidP="00D921B5">
      <w:pPr>
        <w:jc w:val="both"/>
        <w:rPr>
          <w:rFonts w:cstheme="minorHAnsi"/>
          <w:sz w:val="24"/>
          <w:szCs w:val="24"/>
        </w:rPr>
      </w:pPr>
      <w:r w:rsidRPr="000E61CD">
        <w:rPr>
          <w:rFonts w:cstheme="minorHAnsi"/>
          <w:sz w:val="24"/>
          <w:szCs w:val="24"/>
        </w:rPr>
        <w:t xml:space="preserve">                </w:t>
      </w:r>
    </w:p>
    <w:sectPr w:rsidR="00D921B5" w:rsidRPr="000E61C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</w:lvl>
  </w:abstractNum>
  <w:abstractNum w:abstractNumId="1" w15:restartNumberingAfterBreak="0">
    <w:nsid w:val="1AD4790D"/>
    <w:multiLevelType w:val="singleLevel"/>
    <w:tmpl w:val="92E8776C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</w:lvl>
  </w:abstractNum>
  <w:abstractNum w:abstractNumId="2" w15:restartNumberingAfterBreak="0">
    <w:nsid w:val="278F4044"/>
    <w:multiLevelType w:val="hybridMultilevel"/>
    <w:tmpl w:val="AC141A18"/>
    <w:lvl w:ilvl="0" w:tplc="8D94EFF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4F70AC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42EB6600"/>
    <w:multiLevelType w:val="hybridMultilevel"/>
    <w:tmpl w:val="643E22A8"/>
    <w:lvl w:ilvl="0" w:tplc="C868EB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942B10"/>
    <w:multiLevelType w:val="hybridMultilevel"/>
    <w:tmpl w:val="6E12490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904E05"/>
    <w:multiLevelType w:val="singleLevel"/>
    <w:tmpl w:val="A5706D06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</w:lvl>
  </w:abstractNum>
  <w:abstractNum w:abstractNumId="7" w15:restartNumberingAfterBreak="0">
    <w:nsid w:val="748558CC"/>
    <w:multiLevelType w:val="hybridMultilevel"/>
    <w:tmpl w:val="9BD4AAB8"/>
    <w:lvl w:ilvl="0" w:tplc="0A72FF38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3068AC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77EB3B7F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 w16cid:durableId="1097674579">
    <w:abstractNumId w:val="5"/>
  </w:num>
  <w:num w:numId="2" w16cid:durableId="828402010">
    <w:abstractNumId w:val="4"/>
  </w:num>
  <w:num w:numId="3" w16cid:durableId="2032342282">
    <w:abstractNumId w:val="2"/>
  </w:num>
  <w:num w:numId="4" w16cid:durableId="711927444">
    <w:abstractNumId w:val="9"/>
    <w:lvlOverride w:ilvl="0">
      <w:startOverride w:val="1"/>
    </w:lvlOverride>
  </w:num>
  <w:num w:numId="5" w16cid:durableId="379402177">
    <w:abstractNumId w:val="3"/>
    <w:lvlOverride w:ilvl="0">
      <w:startOverride w:val="1"/>
    </w:lvlOverride>
  </w:num>
  <w:num w:numId="6" w16cid:durableId="126359325">
    <w:abstractNumId w:val="0"/>
    <w:lvlOverride w:ilvl="0">
      <w:startOverride w:val="1"/>
    </w:lvlOverride>
  </w:num>
  <w:num w:numId="7" w16cid:durableId="890119752">
    <w:abstractNumId w:val="1"/>
    <w:lvlOverride w:ilvl="0">
      <w:startOverride w:val="1"/>
    </w:lvlOverride>
  </w:num>
  <w:num w:numId="8" w16cid:durableId="285743739">
    <w:abstractNumId w:val="6"/>
    <w:lvlOverride w:ilvl="0">
      <w:startOverride w:val="1"/>
    </w:lvlOverride>
  </w:num>
  <w:num w:numId="9" w16cid:durableId="1714184880">
    <w:abstractNumId w:val="8"/>
    <w:lvlOverride w:ilvl="0">
      <w:startOverride w:val="1"/>
    </w:lvlOverride>
  </w:num>
  <w:num w:numId="10" w16cid:durableId="60426658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21B5"/>
    <w:rsid w:val="000166F5"/>
    <w:rsid w:val="00024D76"/>
    <w:rsid w:val="00042405"/>
    <w:rsid w:val="000556D1"/>
    <w:rsid w:val="0006391C"/>
    <w:rsid w:val="00075F6B"/>
    <w:rsid w:val="000A15C6"/>
    <w:rsid w:val="000B0652"/>
    <w:rsid w:val="000E61CD"/>
    <w:rsid w:val="0013393E"/>
    <w:rsid w:val="0013758E"/>
    <w:rsid w:val="00171509"/>
    <w:rsid w:val="00176B33"/>
    <w:rsid w:val="00183963"/>
    <w:rsid w:val="001972F0"/>
    <w:rsid w:val="001A431E"/>
    <w:rsid w:val="001A5147"/>
    <w:rsid w:val="001C4C8E"/>
    <w:rsid w:val="001D1017"/>
    <w:rsid w:val="001E439A"/>
    <w:rsid w:val="001F5FE4"/>
    <w:rsid w:val="001F6EB5"/>
    <w:rsid w:val="00211BA3"/>
    <w:rsid w:val="00224915"/>
    <w:rsid w:val="002339C5"/>
    <w:rsid w:val="00256101"/>
    <w:rsid w:val="002753CF"/>
    <w:rsid w:val="00282A02"/>
    <w:rsid w:val="0028322D"/>
    <w:rsid w:val="002B72EB"/>
    <w:rsid w:val="002D2927"/>
    <w:rsid w:val="002F418E"/>
    <w:rsid w:val="0032749F"/>
    <w:rsid w:val="0038566A"/>
    <w:rsid w:val="003B32D9"/>
    <w:rsid w:val="003E3111"/>
    <w:rsid w:val="003E4213"/>
    <w:rsid w:val="003F088F"/>
    <w:rsid w:val="003F2426"/>
    <w:rsid w:val="00457773"/>
    <w:rsid w:val="00475B2E"/>
    <w:rsid w:val="004C3E62"/>
    <w:rsid w:val="004D0D23"/>
    <w:rsid w:val="004E720E"/>
    <w:rsid w:val="004F0B9B"/>
    <w:rsid w:val="004F2306"/>
    <w:rsid w:val="005115F4"/>
    <w:rsid w:val="00521CD3"/>
    <w:rsid w:val="00523A2E"/>
    <w:rsid w:val="00541D58"/>
    <w:rsid w:val="00604476"/>
    <w:rsid w:val="00620D48"/>
    <w:rsid w:val="006447C5"/>
    <w:rsid w:val="0065724F"/>
    <w:rsid w:val="00663DB8"/>
    <w:rsid w:val="00674B0C"/>
    <w:rsid w:val="00686F70"/>
    <w:rsid w:val="00691853"/>
    <w:rsid w:val="006F4FBE"/>
    <w:rsid w:val="0076675E"/>
    <w:rsid w:val="0077318A"/>
    <w:rsid w:val="00773A38"/>
    <w:rsid w:val="007C6EF0"/>
    <w:rsid w:val="007D0AFF"/>
    <w:rsid w:val="007F21AA"/>
    <w:rsid w:val="00806B1A"/>
    <w:rsid w:val="008D4CC1"/>
    <w:rsid w:val="008E1B55"/>
    <w:rsid w:val="008E671D"/>
    <w:rsid w:val="00917F18"/>
    <w:rsid w:val="00991DD1"/>
    <w:rsid w:val="009A0294"/>
    <w:rsid w:val="009D31DE"/>
    <w:rsid w:val="009E402E"/>
    <w:rsid w:val="00A109BC"/>
    <w:rsid w:val="00A23C09"/>
    <w:rsid w:val="00A26417"/>
    <w:rsid w:val="00A264AC"/>
    <w:rsid w:val="00A37494"/>
    <w:rsid w:val="00A46BDB"/>
    <w:rsid w:val="00A511CB"/>
    <w:rsid w:val="00A61474"/>
    <w:rsid w:val="00AA4106"/>
    <w:rsid w:val="00AA427D"/>
    <w:rsid w:val="00AB7730"/>
    <w:rsid w:val="00AE5A21"/>
    <w:rsid w:val="00AE774F"/>
    <w:rsid w:val="00B25659"/>
    <w:rsid w:val="00B6644F"/>
    <w:rsid w:val="00BB5388"/>
    <w:rsid w:val="00BF048D"/>
    <w:rsid w:val="00BF4D33"/>
    <w:rsid w:val="00C13D6E"/>
    <w:rsid w:val="00C816F1"/>
    <w:rsid w:val="00D2796B"/>
    <w:rsid w:val="00D3417E"/>
    <w:rsid w:val="00D3454A"/>
    <w:rsid w:val="00D34A23"/>
    <w:rsid w:val="00D47844"/>
    <w:rsid w:val="00D53920"/>
    <w:rsid w:val="00D6556A"/>
    <w:rsid w:val="00D921B5"/>
    <w:rsid w:val="00DB3A15"/>
    <w:rsid w:val="00DE0717"/>
    <w:rsid w:val="00DE5418"/>
    <w:rsid w:val="00E43B63"/>
    <w:rsid w:val="00E651BB"/>
    <w:rsid w:val="00EF7F70"/>
    <w:rsid w:val="00F53B7B"/>
    <w:rsid w:val="00F60CA1"/>
    <w:rsid w:val="00F72EA3"/>
    <w:rsid w:val="00F85E0E"/>
    <w:rsid w:val="00F965ED"/>
    <w:rsid w:val="00FF09DD"/>
    <w:rsid w:val="00FF0B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259E866F"/>
  <w15:chartTrackingRefBased/>
  <w15:docId w15:val="{0A10CF44-7C99-4D3A-8265-C20FD9873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2491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24915"/>
    <w:rPr>
      <w:color w:val="605E5C"/>
      <w:shd w:val="clear" w:color="auto" w:fill="E1DFDD"/>
    </w:rPr>
  </w:style>
  <w:style w:type="paragraph" w:styleId="ListParagraph">
    <w:name w:val="List Paragraph"/>
    <w:basedOn w:val="Normal"/>
    <w:qFormat/>
    <w:rsid w:val="003F24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F7F70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A46BD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40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7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9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64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1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73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50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hyperlink" Target="https://www.cengage.com/cgi-wadsworth/course_products_wp.pl?fid=M20b&amp;product_isbn_issn=9781111531041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3</TotalTime>
  <Pages>8</Pages>
  <Words>1386</Words>
  <Characters>790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riana Cornea-Madeira</dc:creator>
  <cp:keywords/>
  <dc:description/>
  <cp:lastModifiedBy>Adriana Cornea-Madeira</cp:lastModifiedBy>
  <cp:revision>127</cp:revision>
  <dcterms:created xsi:type="dcterms:W3CDTF">2022-09-20T13:30:00Z</dcterms:created>
  <dcterms:modified xsi:type="dcterms:W3CDTF">2022-12-13T10:36:00Z</dcterms:modified>
</cp:coreProperties>
</file>